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6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12.xml" ContentType="application/vnd.openxmlformats-officedocument.presentationml.notesSlide+xml"/>
  <Override PartName="/ppt/tags/tag33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58" r:id="rId3"/>
    <p:sldId id="310" r:id="rId4"/>
    <p:sldId id="308" r:id="rId5"/>
    <p:sldId id="312" r:id="rId6"/>
    <p:sldId id="288" r:id="rId7"/>
    <p:sldId id="299" r:id="rId8"/>
    <p:sldId id="300" r:id="rId9"/>
    <p:sldId id="307" r:id="rId10"/>
    <p:sldId id="301" r:id="rId11"/>
    <p:sldId id="302" r:id="rId12"/>
    <p:sldId id="260" r:id="rId13"/>
    <p:sldId id="320" r:id="rId14"/>
    <p:sldId id="275" r:id="rId15"/>
    <p:sldId id="290" r:id="rId16"/>
    <p:sldId id="291" r:id="rId17"/>
    <p:sldId id="292" r:id="rId18"/>
    <p:sldId id="293" r:id="rId19"/>
    <p:sldId id="294" r:id="rId20"/>
    <p:sldId id="295" r:id="rId21"/>
    <p:sldId id="297" r:id="rId22"/>
    <p:sldId id="311" r:id="rId23"/>
    <p:sldId id="296" r:id="rId24"/>
    <p:sldId id="261" r:id="rId25"/>
    <p:sldId id="314" r:id="rId26"/>
    <p:sldId id="309" r:id="rId27"/>
    <p:sldId id="316" r:id="rId28"/>
    <p:sldId id="318" r:id="rId29"/>
    <p:sldId id="319" r:id="rId30"/>
    <p:sldId id="285" r:id="rId31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A5A5"/>
    <a:srgbClr val="AAABAB"/>
    <a:srgbClr val="063D54"/>
    <a:srgbClr val="595959"/>
    <a:srgbClr val="FFFFFF"/>
    <a:srgbClr val="999999"/>
    <a:srgbClr val="ACACAC"/>
    <a:srgbClr val="B6B6B6"/>
    <a:srgbClr val="C1C2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15" autoAdjust="0"/>
    <p:restoredTop sz="94615" autoAdjust="0"/>
  </p:normalViewPr>
  <p:slideViewPr>
    <p:cSldViewPr snapToGrid="0">
      <p:cViewPr varScale="1">
        <p:scale>
          <a:sx n="70" d="100"/>
          <a:sy n="70" d="100"/>
        </p:scale>
        <p:origin x="660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E7A195-25D9-48DF-B639-5B24D2B00AE8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97584D-8746-4D72-BA3A-5A81C8B546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262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584D-8746-4D72-BA3A-5A81C8B5466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6581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584D-8746-4D72-BA3A-5A81C8B5466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2428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584D-8746-4D72-BA3A-5A81C8B5466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5230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xmlns="" id="{B2E306F1-BABB-4AD7-AB37-C061A49D62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xmlns="" id="{2C02862B-AAD5-4092-82B0-E803B3BE09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xmlns="" id="{EAE95149-C3AE-4DFB-8AC9-8E1E60AA5A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81F6061-2F4B-488E-8D92-3753CAD4AFB5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80008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584D-8746-4D72-BA3A-5A81C8B5466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6583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D8915-0048-44C8-9E6F-FA44878627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6170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D8915-0048-44C8-9E6F-FA44878627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8270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D8915-0048-44C8-9E6F-FA44878627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1702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D8915-0048-44C8-9E6F-FA44878627B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58366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D8915-0048-44C8-9E6F-FA44878627B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90582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D8915-0048-44C8-9E6F-FA44878627B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8526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584D-8746-4D72-BA3A-5A81C8B5466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266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D8915-0048-44C8-9E6F-FA44878627B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6135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D8915-0048-44C8-9E6F-FA44878627B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2252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D8915-0048-44C8-9E6F-FA44878627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0562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7D8915-0048-44C8-9E6F-FA44878627B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7421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xmlns="" id="{B2E306F1-BABB-4AD7-AB37-C061A49D62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xmlns="" id="{2C02862B-AAD5-4092-82B0-E803B3BE09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xmlns="" id="{EAE95149-C3AE-4DFB-8AC9-8E1E60AA5A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81F6061-2F4B-488E-8D92-3753CAD4AFB5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18093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154411-6D0A-49A7-81D8-9A845F50F6F8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75870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154411-6D0A-49A7-81D8-9A845F50F6F8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3412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154411-6D0A-49A7-81D8-9A845F50F6F8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48055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154411-6D0A-49A7-81D8-9A845F50F6F8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20901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154411-6D0A-49A7-81D8-9A845F50F6F8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6506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xmlns="" id="{B2E306F1-BABB-4AD7-AB37-C061A49D62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xmlns="" id="{2C02862B-AAD5-4092-82B0-E803B3BE09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xmlns="" id="{EAE95149-C3AE-4DFB-8AC9-8E1E60AA5A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81F6061-2F4B-488E-8D92-3753CAD4AFB5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9186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584D-8746-4D72-BA3A-5A81C8B5466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658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584D-8746-4D72-BA3A-5A81C8B5466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5142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584D-8746-4D72-BA3A-5A81C8B5466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1169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584D-8746-4D72-BA3A-5A81C8B5466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3708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xmlns="" id="{B2E306F1-BABB-4AD7-AB37-C061A49D62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xmlns="" id="{2C02862B-AAD5-4092-82B0-E803B3BE09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xmlns="" id="{EAE95149-C3AE-4DFB-8AC9-8E1E60AA5A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81F6061-2F4B-488E-8D92-3753CAD4AFB5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8284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584D-8746-4D72-BA3A-5A81C8B5466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4791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7584D-8746-4D72-BA3A-5A81C8B5466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84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A28C9EF-35E1-4704-989A-ED9B549B0C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D5E58C3F-3E21-4D56-B23B-10A0180B932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4721895-80C6-4091-A182-9FA754146A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D6209-B3DA-41BE-87E3-CC78C5062099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AF01E20-1655-425C-B087-9252FDCE3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99E815A-189C-4D28-8C1B-138B3F946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41BB1-40C4-4700-B8C2-D06FA29C9A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7547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DAF17CD-769A-49ED-A473-72E8B1E686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344AAEE2-E0AB-4BF0-AA8E-FBB312F36A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45D210-8AFF-44AF-9D6D-D2D4886E1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D6209-B3DA-41BE-87E3-CC78C5062099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85FAF88-FA82-45E3-824A-BD15673F3E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59E2767-F62A-4E55-BB09-B24585AFA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41BB1-40C4-4700-B8C2-D06FA29C9A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020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67022C42-DFA9-4716-AF4A-D3A6790D213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04409B41-5A38-4C19-A2A5-6ADD9877F4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EF794A8A-9572-4E03-8CDC-09CE43124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D6209-B3DA-41BE-87E3-CC78C5062099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01C23BA1-373D-4381-A2B1-BDC9A111F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D136FD79-4B6D-4D36-A4B5-434223F65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41BB1-40C4-4700-B8C2-D06FA29C9A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550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7662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0248519-8ADB-4E68-BAFD-96DFFE6EC7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8DAFC00-0AC7-4BF5-A625-FFDB010E48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2D03772-45E9-4368-B638-8F019CF2E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D6209-B3DA-41BE-87E3-CC78C5062099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265E712-5F98-4CF3-99F6-FE87C5737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CCD29FE-228A-466F-8966-D51C103C8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41BB1-40C4-4700-B8C2-D06FA29C9A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721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1BE0DA3-ED27-425C-A302-10C1A21FF9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5F6BF86B-6C80-441B-BECC-0F7753BE9E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439FAF8E-0959-40B4-BB7A-542F352C4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D6209-B3DA-41BE-87E3-CC78C5062099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C3239D4-F786-44F6-98F2-856934C80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C3BD7541-0BF8-4A5F-981C-5F08CEDDA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41BB1-40C4-4700-B8C2-D06FA29C9A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3005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C687EDB-B39D-454B-BE03-9BA3668AFE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EF48E52-E260-47BB-A340-85D21E5FFF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205D626E-0CE1-4C0F-A1A0-6081DE4A79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2D41BDC2-74F9-4262-80C5-E0E4A0223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D6209-B3DA-41BE-87E3-CC78C5062099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CD59852-09CA-4351-A7CE-C5819B63E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5C5E91E3-5274-498E-8404-8BABCFA99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41BB1-40C4-4700-B8C2-D06FA29C9A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192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BE697C6-8905-4A13-8846-18F1ADAFF7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BD7F7498-B529-46ED-AC23-804C70F236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6738D4F8-96CD-41B0-B600-EFE6CCA8AA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BCCB70FF-355A-4E44-B09B-FED87724E41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ED12A350-DF98-4A9F-9014-5B8FCCE86FD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3D6E7744-1613-4F17-BC8D-03707A14B9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D6209-B3DA-41BE-87E3-CC78C5062099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70D88421-40A0-42F1-9FF1-AE4732EC5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AA35BD99-F746-4089-AA38-182F80932A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41BB1-40C4-4700-B8C2-D06FA29C9A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9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5C9CF11-0C01-459E-A9DB-4EA0C4447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85DFB698-D83A-4973-BCE1-8EBA6D0C8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D6209-B3DA-41BE-87E3-CC78C5062099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BE687DBB-01D7-450E-AD26-EDDD049BF4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4A7977A1-5B3D-4155-B505-82BBE8AD4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41BB1-40C4-4700-B8C2-D06FA29C9A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058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DFCFB86A-A4B3-41D7-896C-B1AAF170AB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D6209-B3DA-41BE-87E3-CC78C5062099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3DE48D47-F4E5-4BC3-8B93-F8AEDB87B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D514D83C-A030-4768-9BC5-8784D4613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41BB1-40C4-4700-B8C2-D06FA29C9A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145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00F3ABF-6686-4FB5-BCC1-5306FCCCA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997E579-0133-4A48-8EEE-4AAC4B65A6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60B0AA31-5E12-423E-A0CD-7DF9B6BF43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D1BADAC7-07DF-4D5D-A6D6-B30FF8373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D6209-B3DA-41BE-87E3-CC78C5062099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8CB2AF12-8305-493D-BC08-D0F1F9A30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2EC84228-60D7-4A82-B419-51BF9C001A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41BB1-40C4-4700-B8C2-D06FA29C9A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012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CF3CFF5-8718-40E8-9261-7AA957A1D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6E5E70AE-60CC-419D-B713-A174025908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66BE1724-5E8F-4B1E-BB7D-47FFA58B3A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008F98AE-BAF5-439D-99F1-186302D058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D6209-B3DA-41BE-87E3-CC78C5062099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1A06598B-6212-4F19-A94A-604393CC42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7EA3B029-B394-4238-96C0-086658E7D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41BB1-40C4-4700-B8C2-D06FA29C9A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71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B1C80250-CB60-41F5-80EF-EC869C2EA8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965790C0-C5D5-4D77-98B6-432809A61A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5C4F86D-0E2E-4C8B-B8FF-7D3848121F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8D6209-B3DA-41BE-87E3-CC78C5062099}" type="datetimeFigureOut">
              <a:rPr lang="zh-CN" altLang="en-US" smtClean="0"/>
              <a:t>2018/6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5576CB20-07E1-48E5-86C5-AF8E096BD5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3D091CF7-C75C-4D90-B550-3AC6F6BE15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341BB1-40C4-4700-B8C2-D06FA29C9A5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6881122" y="5043348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</a:t>
            </a:r>
            <a:r>
              <a:rPr lang="en-US" altLang="zh-CN" sz="100" dirty="0" smtClean="0">
                <a:solidFill>
                  <a:prstClr val="white"/>
                </a:solidFill>
                <a:latin typeface="Calibri"/>
                <a:ea typeface="宋体"/>
              </a:rPr>
              <a:t>      PPT</a:t>
            </a:r>
            <a:r>
              <a:rPr lang="zh-CN" altLang="en-US" sz="100" dirty="0" smtClean="0">
                <a:solidFill>
                  <a:prstClr val="white"/>
                </a:solidFill>
                <a:latin typeface="Calibri"/>
                <a:ea typeface="宋体"/>
              </a:rPr>
              <a:t>论坛：</a:t>
            </a:r>
            <a:r>
              <a:rPr lang="en-US" altLang="zh-CN" sz="100" dirty="0" smtClean="0">
                <a:solidFill>
                  <a:prstClr val="white"/>
                </a:solidFill>
                <a:latin typeface="Calibri"/>
                <a:ea typeface="宋体"/>
              </a:rPr>
              <a:t>www.1ppt.cn</a:t>
            </a:r>
            <a:endParaRPr lang="en-US" altLang="zh-CN" sz="100" dirty="0">
              <a:solidFill>
                <a:prstClr val="white"/>
              </a:solidFill>
              <a:latin typeface="Calibri"/>
              <a:ea typeface="宋体"/>
            </a:endParaRP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71948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1.emf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.xml"/><Relationship Id="rId6" Type="http://schemas.openxmlformats.org/officeDocument/2006/relationships/image" Target="../media/image13.png"/><Relationship Id="rId5" Type="http://schemas.openxmlformats.org/officeDocument/2006/relationships/image" Target="../media/image9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3" Type="http://schemas.openxmlformats.org/officeDocument/2006/relationships/tags" Target="../tags/tag29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3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slide" Target="slide24.xml"/><Relationship Id="rId2" Type="http://schemas.openxmlformats.org/officeDocument/2006/relationships/tags" Target="../tags/tag3.xml"/><Relationship Id="rId16" Type="http://schemas.openxmlformats.org/officeDocument/2006/relationships/slide" Target="slide12.xml"/><Relationship Id="rId1" Type="http://schemas.openxmlformats.org/officeDocument/2006/relationships/themeOverride" Target="../theme/themeOverride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slide" Target="slide3.xml"/><Relationship Id="rId10" Type="http://schemas.openxmlformats.org/officeDocument/2006/relationships/tags" Target="../tags/tag1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4.xml"/><Relationship Id="rId3" Type="http://schemas.openxmlformats.org/officeDocument/2006/relationships/tags" Target="../tags/tag36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5" Type="http://schemas.openxmlformats.org/officeDocument/2006/relationships/tags" Target="../tags/tag38.xml"/><Relationship Id="rId4" Type="http://schemas.openxmlformats.org/officeDocument/2006/relationships/tags" Target="../tags/tag3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3" Type="http://schemas.openxmlformats.org/officeDocument/2006/relationships/tags" Target="../tags/tag16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5" Type="http://schemas.openxmlformats.org/officeDocument/2006/relationships/image" Target="../media/image1.emf"/><Relationship Id="rId4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3" Type="http://schemas.openxmlformats.org/officeDocument/2006/relationships/tags" Target="../tags/tag22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B46C8E5B-E5AF-4CE6-B579-DFF2834F8EB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6" y="1975"/>
            <a:ext cx="7022758" cy="6856025"/>
          </a:xfrm>
          <a:prstGeom prst="rect">
            <a:avLst/>
          </a:prstGeom>
        </p:spPr>
      </p:pic>
      <p:sp>
        <p:nvSpPr>
          <p:cNvPr id="25" name="PA_文本框 2">
            <a:extLst>
              <a:ext uri="{FF2B5EF4-FFF2-40B4-BE49-F238E27FC236}">
                <a16:creationId xmlns:a16="http://schemas.microsoft.com/office/drawing/2014/main" xmlns="" id="{C2FD5A4B-B65F-434B-99B7-A7B6FE06CBC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356814" y="2578916"/>
            <a:ext cx="559640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6000" b="1" dirty="0" smtClean="0">
                <a:solidFill>
                  <a:srgbClr val="063D54"/>
                </a:solidFill>
                <a:latin typeface="+mj-ea"/>
                <a:ea typeface="+mj-ea"/>
              </a:rPr>
              <a:t>序列建模（二）</a:t>
            </a:r>
            <a:endParaRPr lang="zh-CN" altLang="en-US" sz="6000" b="1" dirty="0">
              <a:solidFill>
                <a:srgbClr val="063D54"/>
              </a:solidFill>
              <a:latin typeface="+mj-ea"/>
              <a:ea typeface="+mj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325157" y="5569635"/>
            <a:ext cx="22621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汇报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人：明星霞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时    间：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2018-6-6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071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7018"/>
    </mc:Choice>
    <mc:Fallback xmlns="">
      <p:transition advTm="77018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857214" y="359702"/>
            <a:ext cx="10203179" cy="736606"/>
            <a:chOff x="560615" y="218106"/>
            <a:chExt cx="10203179" cy="736606"/>
          </a:xfrm>
        </p:grpSpPr>
        <p:sp>
          <p:nvSpPr>
            <p:cNvPr id="34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2.1 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回声状态网络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35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1476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  <a:sym typeface="+mn-lt"/>
                </a:rPr>
                <a:t>Echo State  Network</a:t>
              </a: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AutoShape 2" descr="https://www.lookfor404.com/wp-content/uploads/2017/06/%E7%AE%80%E5%8D%95%E7%A5%9E%E7%BB%8F%E7%BD%91%E7%BB%9C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9532" y="1764288"/>
            <a:ext cx="6416520" cy="402116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706" y="1734760"/>
            <a:ext cx="4719155" cy="3608765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4306029" y="1089923"/>
            <a:ext cx="2255526" cy="674365"/>
            <a:chOff x="4306029" y="1089923"/>
            <a:chExt cx="2255526" cy="67436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06029" y="1089923"/>
              <a:ext cx="2255526" cy="454351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cxnSp>
          <p:nvCxnSpPr>
            <p:cNvPr id="7" name="直接箭头连接符 6"/>
            <p:cNvCxnSpPr>
              <a:stCxn id="5" idx="2"/>
            </p:cNvCxnSpPr>
            <p:nvPr/>
          </p:nvCxnSpPr>
          <p:spPr>
            <a:xfrm flipH="1">
              <a:off x="4476466" y="1544274"/>
              <a:ext cx="957326" cy="22001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3683609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60853">
        <p:random/>
      </p:transition>
    </mc:Choice>
    <mc:Fallback xmlns="">
      <p:transition spd="slow" advTm="260853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857214" y="359702"/>
            <a:ext cx="10203179" cy="736606"/>
            <a:chOff x="560615" y="218106"/>
            <a:chExt cx="10203179" cy="736606"/>
          </a:xfrm>
        </p:grpSpPr>
        <p:sp>
          <p:nvSpPr>
            <p:cNvPr id="34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2.1 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回声状态网络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35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1476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  <a:sym typeface="+mn-lt"/>
                </a:rPr>
                <a:t>Echo State  Network</a:t>
              </a: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AutoShape 2" descr="https://www.lookfor404.com/wp-content/uploads/2017/06/%E7%AE%80%E5%8D%95%E7%A5%9E%E7%BB%8F%E7%BD%91%E7%BB%9C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957227" y="2019004"/>
            <a:ext cx="10544211" cy="3067346"/>
            <a:chOff x="957227" y="2019004"/>
            <a:chExt cx="10544211" cy="306734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57227" y="2019004"/>
              <a:ext cx="5235643" cy="3067346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6801767" y="2426225"/>
              <a:ext cx="4699671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 smtClean="0">
                  <a:solidFill>
                    <a:srgbClr val="FF0000"/>
                  </a:solidFill>
                </a:rPr>
                <a:t>IS</a:t>
              </a:r>
              <a:r>
                <a:rPr lang="zh-CN" altLang="en-US" sz="2400" dirty="0" smtClean="0"/>
                <a:t>：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储备池输入单元尺度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SR</a:t>
              </a:r>
              <a:r>
                <a:rPr lang="en-US" altLang="zh-CN" sz="2400" dirty="0"/>
                <a:t>: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储备池内部连接权谱半径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N</a:t>
              </a:r>
              <a:r>
                <a:rPr lang="zh-CN" altLang="en-US" sz="2400" dirty="0"/>
                <a:t>：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储备池规模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FF0000"/>
                  </a:solidFill>
                </a:rPr>
                <a:t>SD</a:t>
              </a:r>
              <a:r>
                <a:rPr lang="en-US" altLang="zh-CN" sz="2400" dirty="0"/>
                <a:t>: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储备池稀疏程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242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_矩形 2">
            <a:extLst>
              <a:ext uri="{FF2B5EF4-FFF2-40B4-BE49-F238E27FC236}">
                <a16:creationId xmlns:a16="http://schemas.microsoft.com/office/drawing/2014/main" xmlns="" id="{DE7714CF-4288-4227-BA0F-A241C26A7CF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524001" y="2711450"/>
            <a:ext cx="1573213" cy="15367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r>
              <a:rPr lang="en-US" altLang="zh-CN" sz="6000" dirty="0" smtClean="0">
                <a:solidFill>
                  <a:srgbClr val="FCFCFC"/>
                </a:solidFill>
                <a:latin typeface="Gungsuh" panose="02030600000101010101" pitchFamily="18" charset="-127"/>
              </a:rPr>
              <a:t>03</a:t>
            </a:r>
            <a:endParaRPr lang="zh-CN" altLang="en-US" sz="6000" dirty="0">
              <a:solidFill>
                <a:srgbClr val="FCFCFC"/>
              </a:solidFill>
              <a:latin typeface="Gungsuh" panose="02030600000101010101" pitchFamily="18" charset="-127"/>
            </a:endParaRPr>
          </a:p>
        </p:txBody>
      </p:sp>
      <p:sp>
        <p:nvSpPr>
          <p:cNvPr id="4" name="PA_文本框 3">
            <a:extLst>
              <a:ext uri="{FF2B5EF4-FFF2-40B4-BE49-F238E27FC236}">
                <a16:creationId xmlns:a16="http://schemas.microsoft.com/office/drawing/2014/main" xmlns="" id="{92CF3A66-E572-4B18-A5C8-065820B5702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460501" y="2727325"/>
            <a:ext cx="1636713" cy="400050"/>
          </a:xfrm>
          <a:prstGeom prst="rect">
            <a:avLst/>
          </a:prstGeom>
          <a:noFill/>
        </p:spPr>
        <p:txBody>
          <a:bodyPr lIns="0" rIns="0"/>
          <a:lstStyle/>
          <a:p>
            <a:pPr algn="r">
              <a:defRPr/>
            </a:pPr>
            <a:r>
              <a:rPr lang="en-US" altLang="zh-CN" sz="2000" spc="500" dirty="0">
                <a:solidFill>
                  <a:srgbClr val="FCFCFC"/>
                </a:solidFill>
                <a:latin typeface="Gungsuh" panose="02030600000101010101" pitchFamily="18" charset="-127"/>
              </a:rPr>
              <a:t>PART</a:t>
            </a:r>
            <a:endParaRPr lang="zh-CN" altLang="en-US" sz="2000" spc="500" dirty="0">
              <a:solidFill>
                <a:srgbClr val="FCFCFC"/>
              </a:solidFill>
              <a:latin typeface="Gungsuh" panose="02030600000101010101" pitchFamily="18" charset="-127"/>
            </a:endParaRPr>
          </a:p>
        </p:txBody>
      </p:sp>
      <p:sp>
        <p:nvSpPr>
          <p:cNvPr id="5" name="PA_文本框 4">
            <a:extLst>
              <a:ext uri="{FF2B5EF4-FFF2-40B4-BE49-F238E27FC236}">
                <a16:creationId xmlns:a16="http://schemas.microsoft.com/office/drawing/2014/main" xmlns="" id="{B1ACFA47-5D0F-4092-9710-34F09863DC9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3223342" y="2979738"/>
            <a:ext cx="7570787" cy="1136650"/>
          </a:xfrm>
          <a:prstGeom prst="rect">
            <a:avLst/>
          </a:prstGeom>
          <a:noFill/>
        </p:spPr>
        <p:txBody>
          <a:bodyPr rIns="360000">
            <a:normAutofit/>
          </a:bodyPr>
          <a:lstStyle/>
          <a:p>
            <a:pPr algn="r">
              <a:defRPr/>
            </a:pPr>
            <a:r>
              <a:rPr lang="en-US" altLang="zh-CN" sz="4800" dirty="0">
                <a:solidFill>
                  <a:schemeClr val="accent1">
                    <a:lumMod val="75000"/>
                  </a:schemeClr>
                </a:solidFill>
              </a:rPr>
              <a:t>LSTM</a:t>
            </a:r>
            <a:r>
              <a:rPr lang="zh-CN" altLang="en-US" sz="4800" dirty="0">
                <a:solidFill>
                  <a:schemeClr val="accent1">
                    <a:lumMod val="75000"/>
                  </a:schemeClr>
                </a:solidFill>
              </a:rPr>
              <a:t>和其他门控</a:t>
            </a:r>
            <a:r>
              <a:rPr lang="en-US" altLang="zh-CN" sz="4800" dirty="0">
                <a:solidFill>
                  <a:schemeClr val="accent1">
                    <a:lumMod val="75000"/>
                  </a:schemeClr>
                </a:solidFill>
              </a:rPr>
              <a:t>RNN</a:t>
            </a:r>
          </a:p>
        </p:txBody>
      </p:sp>
      <p:cxnSp>
        <p:nvCxnSpPr>
          <p:cNvPr id="10" name="PA_直接连接符 9">
            <a:extLst>
              <a:ext uri="{FF2B5EF4-FFF2-40B4-BE49-F238E27FC236}">
                <a16:creationId xmlns:a16="http://schemas.microsoft.com/office/drawing/2014/main" xmlns="" id="{561E68A9-2C5E-454D-BB49-D6BFF6B5B250}"/>
              </a:ext>
            </a:extLst>
          </p:cNvPr>
          <p:cNvCxnSpPr>
            <a:cxnSpLocks/>
          </p:cNvCxnSpPr>
          <p:nvPr>
            <p:custDataLst>
              <p:tags r:id="rId5"/>
            </p:custDataLst>
          </p:nvPr>
        </p:nvCxnSpPr>
        <p:spPr>
          <a:xfrm>
            <a:off x="3483429" y="3848100"/>
            <a:ext cx="7184571" cy="0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PA_矩形 1">
            <a:extLst>
              <a:ext uri="{FF2B5EF4-FFF2-40B4-BE49-F238E27FC236}">
                <a16:creationId xmlns:a16="http://schemas.microsoft.com/office/drawing/2014/main" xmlns="" id="{68DCB164-FF76-497A-8E63-B095DDADF3EA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3160714" y="3937000"/>
            <a:ext cx="7170737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Gungsuh" panose="02030600000101010101" pitchFamily="18" charset="-127"/>
              </a:rPr>
              <a:t>Long Short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Gungsuh" panose="02030600000101010101" pitchFamily="18" charset="-127"/>
              </a:rPr>
              <a:t>Term Memory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Gungsuh" panose="02030600000101010101" pitchFamily="18" charset="-127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3139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ttps://www.lookfor404.com/wp-content/uploads/2017/06/%E7%AE%80%E5%8D%95%E7%A5%9E%E7%BB%8F%E7%BD%91%E7%BB%9C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292" y="1984416"/>
            <a:ext cx="1523379" cy="2364896"/>
          </a:xfrm>
          <a:prstGeom prst="rect">
            <a:avLst/>
          </a:prstGeom>
        </p:spPr>
      </p:pic>
      <p:cxnSp>
        <p:nvCxnSpPr>
          <p:cNvPr id="59" name="直接箭头连接符 58"/>
          <p:cNvCxnSpPr/>
          <p:nvPr/>
        </p:nvCxnSpPr>
        <p:spPr>
          <a:xfrm>
            <a:off x="3098037" y="3051243"/>
            <a:ext cx="1188144" cy="0"/>
          </a:xfrm>
          <a:prstGeom prst="straightConnector1">
            <a:avLst/>
          </a:prstGeom>
          <a:ln w="76200">
            <a:solidFill>
              <a:schemeClr val="accent1">
                <a:lumMod val="90000"/>
                <a:lumOff val="1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2068" y="1735029"/>
            <a:ext cx="5319888" cy="314177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80301" y="1735029"/>
            <a:ext cx="7010659" cy="329399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857214" y="359702"/>
            <a:ext cx="10203179" cy="748340"/>
            <a:chOff x="560615" y="218106"/>
            <a:chExt cx="10203179" cy="748340"/>
          </a:xfrm>
        </p:grpSpPr>
        <p:sp>
          <p:nvSpPr>
            <p:cNvPr id="13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47365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3.1 LSTM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26500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</a:rPr>
                <a:t>Long Short Term Memory</a:t>
              </a: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62956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720353">
        <p:random/>
      </p:transition>
    </mc:Choice>
    <mc:Fallback xmlns="">
      <p:transition spd="slow" advTm="720353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857214" y="359702"/>
            <a:ext cx="10203179" cy="748340"/>
            <a:chOff x="560615" y="218106"/>
            <a:chExt cx="10203179" cy="748340"/>
          </a:xfrm>
        </p:grpSpPr>
        <p:sp>
          <p:nvSpPr>
            <p:cNvPr id="42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47365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3.1 LSTM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26500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</a:rPr>
                <a:t>Long Short Term Memory</a:t>
              </a:r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2694117" y="1979189"/>
            <a:ext cx="6529374" cy="3314397"/>
            <a:chOff x="2716979" y="1979189"/>
            <a:chExt cx="6529374" cy="331439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16979" y="1979189"/>
              <a:ext cx="6529374" cy="2443250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4010792" y="4893476"/>
              <a:ext cx="41601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 smtClean="0">
                  <a:solidFill>
                    <a:schemeClr val="bg2">
                      <a:lumMod val="50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标准</a:t>
              </a:r>
              <a:r>
                <a:rPr lang="en-US" altLang="zh-CN" sz="2000" dirty="0" smtClean="0">
                  <a:solidFill>
                    <a:schemeClr val="bg2">
                      <a:lumMod val="50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RNN</a:t>
              </a:r>
              <a:r>
                <a:rPr lang="zh-CN" altLang="en-US" sz="2000" dirty="0" smtClean="0">
                  <a:solidFill>
                    <a:schemeClr val="bg2">
                      <a:lumMod val="50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的重要模块包含单一的层</a:t>
              </a:r>
              <a:endParaRPr lang="zh-CN" altLang="en-US" sz="2000" dirty="0">
                <a:solidFill>
                  <a:schemeClr val="bg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255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857214" y="359702"/>
            <a:ext cx="10203179" cy="748340"/>
            <a:chOff x="560615" y="218106"/>
            <a:chExt cx="10203179" cy="748340"/>
          </a:xfrm>
        </p:grpSpPr>
        <p:sp>
          <p:nvSpPr>
            <p:cNvPr id="42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47365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3.1 LSTM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26500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</a:rPr>
                <a:t>Long Short Term Memory</a:t>
              </a:r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文本框 5"/>
          <p:cNvSpPr txBox="1"/>
          <p:nvPr/>
        </p:nvSpPr>
        <p:spPr>
          <a:xfrm>
            <a:off x="3974543" y="4557589"/>
            <a:ext cx="42883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STM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的重复模块包含四个交互的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690" y="1358596"/>
            <a:ext cx="7888069" cy="296438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4544" y="5192305"/>
            <a:ext cx="5892973" cy="1097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940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857214" y="359702"/>
            <a:ext cx="10203179" cy="748340"/>
            <a:chOff x="560615" y="218106"/>
            <a:chExt cx="10203179" cy="748340"/>
          </a:xfrm>
        </p:grpSpPr>
        <p:sp>
          <p:nvSpPr>
            <p:cNvPr id="42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3.1 LSTM-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细胞状态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26500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</a:rPr>
                <a:t>Long Short Term Memory</a:t>
              </a:r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7128" y="2414714"/>
            <a:ext cx="5732848" cy="352918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57214" y="1576712"/>
            <a:ext cx="83342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细胞状态</a:t>
            </a:r>
            <a:r>
              <a:rPr lang="zh-CN" altLang="en-US" sz="2000" dirty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似于</a:t>
            </a:r>
            <a:r>
              <a:rPr lang="zh-CN" altLang="en-US" sz="2000" dirty="0" smtClean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传送带，直接</a:t>
            </a:r>
            <a:r>
              <a:rPr lang="zh-CN" altLang="en-US" sz="2000" dirty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整个链上运行，只有一些少量的线性交互。</a:t>
            </a:r>
          </a:p>
        </p:txBody>
      </p:sp>
    </p:spTree>
    <p:extLst>
      <p:ext uri="{BB962C8B-B14F-4D97-AF65-F5344CB8AC3E}">
        <p14:creationId xmlns:p14="http://schemas.microsoft.com/office/powerpoint/2010/main" val="1549183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857214" y="359702"/>
            <a:ext cx="10203179" cy="748340"/>
            <a:chOff x="560615" y="218106"/>
            <a:chExt cx="10203179" cy="748340"/>
          </a:xfrm>
        </p:grpSpPr>
        <p:sp>
          <p:nvSpPr>
            <p:cNvPr id="42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3.1 LSTM-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遗忘门</a:t>
              </a:r>
              <a:r>
                <a:rPr lang="zh-CN" altLang="en-US" sz="2400" dirty="0">
                  <a:solidFill>
                    <a:srgbClr val="063D54"/>
                  </a:solidFill>
                  <a:cs typeface="+mn-ea"/>
                  <a:sym typeface="+mn-lt"/>
                </a:rPr>
                <a:t>层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26500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</a:rPr>
                <a:t>Long Short Term Memory</a:t>
              </a:r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0957" y="2819856"/>
            <a:ext cx="8137916" cy="278572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857214" y="1335863"/>
            <a:ext cx="981533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遗忘门层（决定丢弃信息）</a:t>
            </a:r>
            <a:r>
              <a:rPr lang="zh-CN" altLang="en-US" sz="2000" dirty="0" smtClean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当我们看到新的主语，我们希望忘记旧的主语。</a:t>
            </a:r>
            <a:endParaRPr lang="en-US" altLang="zh-CN" sz="2000" dirty="0" smtClean="0">
              <a:solidFill>
                <a:srgbClr val="2F2F2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用对象是细胞状态。</a:t>
            </a:r>
            <a:r>
              <a:rPr lang="zh-CN" altLang="en-US" sz="2000" dirty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如，他今天有事，所以我。。。</a:t>
            </a:r>
          </a:p>
        </p:txBody>
      </p:sp>
    </p:spTree>
    <p:extLst>
      <p:ext uri="{BB962C8B-B14F-4D97-AF65-F5344CB8AC3E}">
        <p14:creationId xmlns:p14="http://schemas.microsoft.com/office/powerpoint/2010/main" val="2348111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857214" y="359702"/>
            <a:ext cx="10203179" cy="748340"/>
            <a:chOff x="560615" y="218106"/>
            <a:chExt cx="10203179" cy="748340"/>
          </a:xfrm>
        </p:grpSpPr>
        <p:sp>
          <p:nvSpPr>
            <p:cNvPr id="42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3.1 LSTM-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输入门</a:t>
              </a:r>
              <a:r>
                <a:rPr lang="zh-CN" altLang="en-US" sz="2400" dirty="0">
                  <a:solidFill>
                    <a:srgbClr val="063D54"/>
                  </a:solidFill>
                  <a:cs typeface="+mn-ea"/>
                  <a:sym typeface="+mn-lt"/>
                </a:rPr>
                <a:t>层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26500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</a:rPr>
                <a:t>Long Short Term Memory</a:t>
              </a:r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857214" y="1275725"/>
            <a:ext cx="1056596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入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门层（确定更新信息）</a:t>
            </a:r>
            <a:r>
              <a:rPr lang="zh-CN" altLang="en-US" sz="2000" dirty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第一，</a:t>
            </a:r>
            <a:r>
              <a:rPr lang="en-US" altLang="zh-CN" sz="2000" dirty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igmoid </a:t>
            </a:r>
            <a:r>
              <a:rPr lang="zh-CN" altLang="en-US" sz="2000" dirty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称 “输入门层” 决定什么值我们将要更新。然后，一个 </a:t>
            </a:r>
            <a:r>
              <a:rPr lang="en-US" altLang="zh-CN" sz="2000" dirty="0" err="1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anh</a:t>
            </a:r>
            <a:r>
              <a:rPr lang="en-US" altLang="zh-CN" sz="2000" dirty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创建一个新的候选值</a:t>
            </a:r>
            <a:r>
              <a:rPr lang="zh-CN" altLang="en-US" sz="2000" dirty="0" smtClean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量。</a:t>
            </a:r>
            <a:endParaRPr lang="en-US" altLang="zh-CN" sz="2000" dirty="0" smtClean="0">
              <a:solidFill>
                <a:srgbClr val="2F2F2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用对象是细胞状态。例如</a:t>
            </a:r>
            <a:r>
              <a:rPr lang="zh-CN" altLang="en-US" sz="2000" dirty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他今天有事，所以我。。。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5971" y="2962568"/>
            <a:ext cx="8258872" cy="2715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145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857214" y="359702"/>
            <a:ext cx="10203179" cy="748340"/>
            <a:chOff x="560615" y="218106"/>
            <a:chExt cx="10203179" cy="748340"/>
          </a:xfrm>
        </p:grpSpPr>
        <p:sp>
          <p:nvSpPr>
            <p:cNvPr id="42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3.1 LSTM-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状态更新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26500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</a:rPr>
                <a:t>Long Short Term Memory</a:t>
              </a:r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857214" y="1356728"/>
            <a:ext cx="1020317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更新</a:t>
            </a:r>
            <a:r>
              <a:rPr lang="zh-CN" altLang="en-US" sz="2000" dirty="0" smtClean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这就是我们实际根据前面确定的目标，丢弃旧代词的性别信息并添加新的信息的地方。</a:t>
            </a:r>
            <a:endParaRPr lang="zh-CN" altLang="en-US" sz="2000" dirty="0">
              <a:solidFill>
                <a:srgbClr val="2F2F2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9820" y="2789451"/>
            <a:ext cx="7170766" cy="2658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538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_MH_Entry_1">
            <a:hlinkClick r:id="rId15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2783632" y="2105922"/>
            <a:ext cx="3180652" cy="379862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>
            <a:outerShdw blurRad="279400" dist="127000" dir="606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108000" tIns="0" rIns="540000" bIns="0" anchor="ctr">
            <a:norm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长期依赖问题</a:t>
            </a:r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" name="PA_MH_Number_1">
            <a:hlinkClick r:id="rId15" action="ppaction://hlinksldjump"/>
          </p:cNvPr>
          <p:cNvSpPr/>
          <p:nvPr>
            <p:custDataLst>
              <p:tags r:id="rId4"/>
            </p:custDataLst>
          </p:nvPr>
        </p:nvSpPr>
        <p:spPr>
          <a:xfrm>
            <a:off x="5430358" y="1973567"/>
            <a:ext cx="533926" cy="512217"/>
          </a:xfrm>
          <a:custGeom>
            <a:avLst/>
            <a:gdLst>
              <a:gd name="connsiteX0" fmla="*/ 0 w 640080"/>
              <a:gd name="connsiteY0" fmla="*/ 0 h 662940"/>
              <a:gd name="connsiteX1" fmla="*/ 0 w 640080"/>
              <a:gd name="connsiteY1" fmla="*/ 502920 h 662940"/>
              <a:gd name="connsiteX2" fmla="*/ 640080 w 640080"/>
              <a:gd name="connsiteY2" fmla="*/ 662940 h 662940"/>
              <a:gd name="connsiteX3" fmla="*/ 640080 w 640080"/>
              <a:gd name="connsiteY3" fmla="*/ 160020 h 662940"/>
              <a:gd name="connsiteX4" fmla="*/ 0 w 640080"/>
              <a:gd name="connsiteY4" fmla="*/ 0 h 662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0080" h="662940">
                <a:moveTo>
                  <a:pt x="0" y="0"/>
                </a:moveTo>
                <a:lnTo>
                  <a:pt x="0" y="502920"/>
                </a:lnTo>
                <a:lnTo>
                  <a:pt x="640080" y="662940"/>
                </a:lnTo>
                <a:lnTo>
                  <a:pt x="640080" y="1600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2400" b="1">
              <a:solidFill>
                <a:srgbClr val="FFFFFF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PA_MH_Entry_2">
            <a:hlinkClick r:id="rId16" action="ppaction://hlinksldjump"/>
          </p:cNvPr>
          <p:cNvSpPr/>
          <p:nvPr>
            <p:custDataLst>
              <p:tags r:id="rId5"/>
            </p:custDataLst>
          </p:nvPr>
        </p:nvSpPr>
        <p:spPr>
          <a:xfrm>
            <a:off x="3367658" y="2856008"/>
            <a:ext cx="3180652" cy="379862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>
            <a:outerShdw blurRad="279400" dist="127000" dir="606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108000" tIns="0" rIns="540000" bIns="0" anchor="ctr">
            <a:norm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回声状态网络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(ESN)</a:t>
            </a:r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PA_MH_Number_2">
            <a:hlinkClick r:id="rId16" action="ppaction://hlinksldjump"/>
          </p:cNvPr>
          <p:cNvSpPr/>
          <p:nvPr>
            <p:custDataLst>
              <p:tags r:id="rId6"/>
            </p:custDataLst>
          </p:nvPr>
        </p:nvSpPr>
        <p:spPr>
          <a:xfrm>
            <a:off x="6014384" y="2723653"/>
            <a:ext cx="533926" cy="512217"/>
          </a:xfrm>
          <a:custGeom>
            <a:avLst/>
            <a:gdLst>
              <a:gd name="connsiteX0" fmla="*/ 0 w 640080"/>
              <a:gd name="connsiteY0" fmla="*/ 0 h 662940"/>
              <a:gd name="connsiteX1" fmla="*/ 0 w 640080"/>
              <a:gd name="connsiteY1" fmla="*/ 502920 h 662940"/>
              <a:gd name="connsiteX2" fmla="*/ 640080 w 640080"/>
              <a:gd name="connsiteY2" fmla="*/ 662940 h 662940"/>
              <a:gd name="connsiteX3" fmla="*/ 640080 w 640080"/>
              <a:gd name="connsiteY3" fmla="*/ 160020 h 662940"/>
              <a:gd name="connsiteX4" fmla="*/ 0 w 640080"/>
              <a:gd name="connsiteY4" fmla="*/ 0 h 662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0080" h="662940">
                <a:moveTo>
                  <a:pt x="0" y="0"/>
                </a:moveTo>
                <a:lnTo>
                  <a:pt x="0" y="502920"/>
                </a:lnTo>
                <a:lnTo>
                  <a:pt x="640080" y="662940"/>
                </a:lnTo>
                <a:lnTo>
                  <a:pt x="640080" y="1600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2400" b="1">
              <a:solidFill>
                <a:srgbClr val="FFFFFF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PA_MH_Entry_3">
            <a:hlinkClick r:id="rId17" action="ppaction://hlinksldjump"/>
          </p:cNvPr>
          <p:cNvSpPr/>
          <p:nvPr>
            <p:custDataLst>
              <p:tags r:id="rId7"/>
            </p:custDataLst>
          </p:nvPr>
        </p:nvSpPr>
        <p:spPr>
          <a:xfrm>
            <a:off x="2783632" y="3606094"/>
            <a:ext cx="3180652" cy="379862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>
            <a:outerShdw blurRad="279400" dist="127000" dir="606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108000" tIns="0" rIns="540000" bIns="0" anchor="ctr">
            <a:norm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LSTM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和其他门控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RNN</a:t>
            </a:r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0" name="PA_MH_Number_3">
            <a:hlinkClick r:id="rId17" action="ppaction://hlinksldjump"/>
          </p:cNvPr>
          <p:cNvSpPr/>
          <p:nvPr>
            <p:custDataLst>
              <p:tags r:id="rId8"/>
            </p:custDataLst>
          </p:nvPr>
        </p:nvSpPr>
        <p:spPr>
          <a:xfrm>
            <a:off x="5430358" y="3473739"/>
            <a:ext cx="533926" cy="512217"/>
          </a:xfrm>
          <a:custGeom>
            <a:avLst/>
            <a:gdLst>
              <a:gd name="connsiteX0" fmla="*/ 0 w 640080"/>
              <a:gd name="connsiteY0" fmla="*/ 0 h 662940"/>
              <a:gd name="connsiteX1" fmla="*/ 0 w 640080"/>
              <a:gd name="connsiteY1" fmla="*/ 502920 h 662940"/>
              <a:gd name="connsiteX2" fmla="*/ 640080 w 640080"/>
              <a:gd name="connsiteY2" fmla="*/ 662940 h 662940"/>
              <a:gd name="connsiteX3" fmla="*/ 640080 w 640080"/>
              <a:gd name="connsiteY3" fmla="*/ 160020 h 662940"/>
              <a:gd name="connsiteX4" fmla="*/ 0 w 640080"/>
              <a:gd name="connsiteY4" fmla="*/ 0 h 662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0080" h="662940">
                <a:moveTo>
                  <a:pt x="0" y="0"/>
                </a:moveTo>
                <a:lnTo>
                  <a:pt x="0" y="502920"/>
                </a:lnTo>
                <a:lnTo>
                  <a:pt x="640080" y="662940"/>
                </a:lnTo>
                <a:lnTo>
                  <a:pt x="640080" y="1600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2400" b="1">
              <a:solidFill>
                <a:srgbClr val="FFFFFF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PA_MH_Entry_4">
            <a:hlinkClick r:id="" action="ppaction://noaction"/>
          </p:cNvPr>
          <p:cNvSpPr/>
          <p:nvPr>
            <p:custDataLst>
              <p:tags r:id="rId9"/>
            </p:custDataLst>
          </p:nvPr>
        </p:nvSpPr>
        <p:spPr>
          <a:xfrm>
            <a:off x="3367658" y="4356180"/>
            <a:ext cx="3180652" cy="379862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>
            <a:outerShdw blurRad="279400" dist="127000" dir="606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108000" tIns="0" rIns="540000" bIns="0" anchor="ctr">
            <a:norm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知识拓展</a:t>
            </a:r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3" name="PA_MH_Number_4">
            <a:hlinkClick r:id="" action="ppaction://noaction"/>
          </p:cNvPr>
          <p:cNvSpPr/>
          <p:nvPr>
            <p:custDataLst>
              <p:tags r:id="rId10"/>
            </p:custDataLst>
          </p:nvPr>
        </p:nvSpPr>
        <p:spPr>
          <a:xfrm>
            <a:off x="6014384" y="4223825"/>
            <a:ext cx="533926" cy="512217"/>
          </a:xfrm>
          <a:custGeom>
            <a:avLst/>
            <a:gdLst>
              <a:gd name="connsiteX0" fmla="*/ 0 w 640080"/>
              <a:gd name="connsiteY0" fmla="*/ 0 h 662940"/>
              <a:gd name="connsiteX1" fmla="*/ 0 w 640080"/>
              <a:gd name="connsiteY1" fmla="*/ 502920 h 662940"/>
              <a:gd name="connsiteX2" fmla="*/ 640080 w 640080"/>
              <a:gd name="connsiteY2" fmla="*/ 662940 h 662940"/>
              <a:gd name="connsiteX3" fmla="*/ 640080 w 640080"/>
              <a:gd name="connsiteY3" fmla="*/ 160020 h 662940"/>
              <a:gd name="connsiteX4" fmla="*/ 0 w 640080"/>
              <a:gd name="connsiteY4" fmla="*/ 0 h 662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0080" h="662940">
                <a:moveTo>
                  <a:pt x="0" y="0"/>
                </a:moveTo>
                <a:lnTo>
                  <a:pt x="0" y="502920"/>
                </a:lnTo>
                <a:lnTo>
                  <a:pt x="640080" y="662940"/>
                </a:lnTo>
                <a:lnTo>
                  <a:pt x="640080" y="1600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04</a:t>
            </a:r>
            <a:endParaRPr lang="zh-CN" altLang="en-US" sz="2400" b="1">
              <a:solidFill>
                <a:srgbClr val="FFFFFF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PA_MH_Others_1"/>
          <p:cNvSpPr/>
          <p:nvPr>
            <p:custDataLst>
              <p:tags r:id="rId11"/>
            </p:custDataLst>
          </p:nvPr>
        </p:nvSpPr>
        <p:spPr>
          <a:xfrm rot="16200000">
            <a:off x="7464999" y="3173299"/>
            <a:ext cx="3460074" cy="600879"/>
          </a:xfrm>
          <a:prstGeom prst="rect">
            <a:avLst/>
          </a:prstGeom>
        </p:spPr>
        <p:txBody>
          <a:bodyPr wrap="none" anchor="ctr" anchorCtr="0">
            <a:noAutofit/>
          </a:bodyPr>
          <a:lstStyle/>
          <a:p>
            <a:pPr algn="ctr">
              <a:defRPr/>
            </a:pPr>
            <a:r>
              <a:rPr lang="en-US" altLang="zh-CN" sz="3200" spc="5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ONTENTS</a:t>
            </a:r>
            <a:endParaRPr lang="zh-CN" altLang="en-US" sz="3200" spc="5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PA_MH_Others_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500721" y="2814656"/>
            <a:ext cx="557212" cy="1200329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0" b="1" dirty="0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目录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077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6712">
        <p:random/>
      </p:transition>
    </mc:Choice>
    <mc:Fallback xmlns="">
      <p:transition spd="slow" advTm="26712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857214" y="359702"/>
            <a:ext cx="10203179" cy="748340"/>
            <a:chOff x="560615" y="218106"/>
            <a:chExt cx="10203179" cy="748340"/>
          </a:xfrm>
        </p:grpSpPr>
        <p:sp>
          <p:nvSpPr>
            <p:cNvPr id="42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3.1 LSTM-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结果输出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26500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</a:rPr>
                <a:t>Long Short Term Memory</a:t>
              </a:r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9542" y="2806151"/>
            <a:ext cx="8442176" cy="2876494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761679" y="1208565"/>
            <a:ext cx="9938165" cy="1405193"/>
            <a:chOff x="857214" y="1335146"/>
            <a:chExt cx="9938165" cy="1405193"/>
          </a:xfrm>
        </p:grpSpPr>
        <p:sp>
          <p:nvSpPr>
            <p:cNvPr id="3" name="矩形 2"/>
            <p:cNvSpPr/>
            <p:nvPr/>
          </p:nvSpPr>
          <p:spPr>
            <a:xfrm>
              <a:off x="857214" y="1335146"/>
              <a:ext cx="9938165" cy="14051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结果输出</a:t>
              </a:r>
              <a:r>
                <a:rPr lang="zh-CN" altLang="en-US" sz="2000" dirty="0" smtClean="0">
                  <a:solidFill>
                    <a:srgbClr val="2F2F2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作用对象是隐层   。例如</a:t>
              </a:r>
              <a:r>
                <a:rPr lang="zh-CN" altLang="en-US" sz="2000" dirty="0">
                  <a:solidFill>
                    <a:srgbClr val="2F2F2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上面的例子，当处理到</a:t>
              </a:r>
              <a:r>
                <a:rPr lang="zh-CN" altLang="en-US" sz="2000" dirty="0" smtClean="0">
                  <a:solidFill>
                    <a:srgbClr val="2F2F2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‘我’</a:t>
              </a:r>
              <a:r>
                <a:rPr lang="zh-CN" altLang="en-US" sz="2000" dirty="0">
                  <a:solidFill>
                    <a:srgbClr val="2F2F2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这个词的时候，可以预测下一个词，是动词的可能性较大，而且是第一人称。 会把前面的信息保存到隐层中</a:t>
              </a:r>
              <a:r>
                <a:rPr lang="zh-CN" altLang="en-US" sz="2000" dirty="0" smtClean="0">
                  <a:solidFill>
                    <a:srgbClr val="2F2F2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去。</a:t>
              </a:r>
              <a:endParaRPr lang="zh-CN" altLang="en-US" sz="2000" dirty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751983"/>
                </p:ext>
              </p:extLst>
            </p:nvPr>
          </p:nvGraphicFramePr>
          <p:xfrm>
            <a:off x="4075469" y="1432242"/>
            <a:ext cx="278168" cy="406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5" imgW="164880" imgH="241200" progId="Equation.DSMT4">
                    <p:embed/>
                  </p:oleObj>
                </mc:Choice>
                <mc:Fallback>
                  <p:oleObj name="Equation" r:id="rId5" imgW="1648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75469" y="1432242"/>
                          <a:ext cx="278168" cy="406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5740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857214" y="359702"/>
            <a:ext cx="10203179" cy="748340"/>
            <a:chOff x="560615" y="218106"/>
            <a:chExt cx="10203179" cy="748340"/>
          </a:xfrm>
        </p:grpSpPr>
        <p:sp>
          <p:nvSpPr>
            <p:cNvPr id="42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3.1 LSTM-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梯度</a:t>
              </a:r>
              <a:r>
                <a:rPr lang="zh-CN" altLang="en-US" sz="2400" dirty="0">
                  <a:solidFill>
                    <a:srgbClr val="063D54"/>
                  </a:solidFill>
                  <a:cs typeface="+mn-ea"/>
                  <a:sym typeface="+mn-lt"/>
                </a:rPr>
                <a:t>变化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26500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</a:rPr>
                <a:t>Long Short Term Memory</a:t>
              </a:r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857214" y="1335146"/>
            <a:ext cx="973344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梯度变化</a:t>
            </a:r>
            <a:r>
              <a:rPr lang="zh-CN" altLang="en-US" sz="2000" dirty="0" smtClean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当</a:t>
            </a:r>
            <a:r>
              <a:rPr lang="en-US" altLang="zh-CN" sz="2000" dirty="0" smtClean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000" dirty="0" smtClean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zh-CN" altLang="en-US" sz="2000" dirty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就算其余项很小，梯度仍然可以很好地传导到上一个</a:t>
            </a:r>
            <a:r>
              <a:rPr lang="zh-CN" altLang="en-US" sz="2000" dirty="0" smtClean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刻</a:t>
            </a:r>
            <a:r>
              <a:rPr lang="zh-CN" altLang="en-US" sz="2000" dirty="0">
                <a:solidFill>
                  <a:srgbClr val="2F2F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214" y="3046058"/>
            <a:ext cx="6712434" cy="272313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2393" y="2248070"/>
            <a:ext cx="3137571" cy="399596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59336"/>
              </p:ext>
            </p:extLst>
          </p:nvPr>
        </p:nvGraphicFramePr>
        <p:xfrm>
          <a:off x="2524516" y="1422734"/>
          <a:ext cx="809234" cy="427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6" imgW="457200" imgH="241200" progId="Equation.DSMT4">
                  <p:embed/>
                </p:oleObj>
              </mc:Choice>
              <mc:Fallback>
                <p:oleObj name="Equation" r:id="rId6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24516" y="1422734"/>
                        <a:ext cx="809234" cy="427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403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857214" y="359702"/>
            <a:ext cx="10203179" cy="748340"/>
            <a:chOff x="560615" y="218106"/>
            <a:chExt cx="10203179" cy="748340"/>
          </a:xfrm>
        </p:grpSpPr>
        <p:sp>
          <p:nvSpPr>
            <p:cNvPr id="42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47365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3.1 RNN-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多层</a:t>
              </a: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RNN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26500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</a:rPr>
                <a:t>Long Short Term Memory</a:t>
              </a:r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003" y="1073536"/>
            <a:ext cx="8864201" cy="5500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548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857214" y="359702"/>
            <a:ext cx="10203179" cy="748340"/>
            <a:chOff x="560615" y="218106"/>
            <a:chExt cx="10203179" cy="748340"/>
          </a:xfrm>
        </p:grpSpPr>
        <p:sp>
          <p:nvSpPr>
            <p:cNvPr id="42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3.1 RNN-GRN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26500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</a:rPr>
                <a:t>Long Short Term Memory</a:t>
              </a:r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857214" y="1311923"/>
            <a:ext cx="1020317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RN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忘记门和输入门合成了一个单一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更新门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000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r,z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分别被称为 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Reset Gate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和 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Update 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Gate.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7767" y="2780462"/>
            <a:ext cx="8520183" cy="2880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960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_矩形 2">
            <a:extLst>
              <a:ext uri="{FF2B5EF4-FFF2-40B4-BE49-F238E27FC236}">
                <a16:creationId xmlns:a16="http://schemas.microsoft.com/office/drawing/2014/main" xmlns="" id="{DE7714CF-4288-4227-BA0F-A241C26A7CF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524001" y="2711450"/>
            <a:ext cx="1573213" cy="15367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r>
              <a:rPr lang="en-US" altLang="zh-CN" sz="6000" dirty="0" smtClean="0">
                <a:solidFill>
                  <a:srgbClr val="FCFCFC"/>
                </a:solidFill>
                <a:latin typeface="Gungsuh" panose="02030600000101010101" pitchFamily="18" charset="-127"/>
              </a:rPr>
              <a:t>04</a:t>
            </a:r>
            <a:endParaRPr lang="zh-CN" altLang="en-US" sz="6000" dirty="0">
              <a:solidFill>
                <a:srgbClr val="FCFCFC"/>
              </a:solidFill>
              <a:latin typeface="Gungsuh" panose="02030600000101010101" pitchFamily="18" charset="-127"/>
            </a:endParaRPr>
          </a:p>
        </p:txBody>
      </p:sp>
      <p:sp>
        <p:nvSpPr>
          <p:cNvPr id="4" name="PA_文本框 3">
            <a:extLst>
              <a:ext uri="{FF2B5EF4-FFF2-40B4-BE49-F238E27FC236}">
                <a16:creationId xmlns:a16="http://schemas.microsoft.com/office/drawing/2014/main" xmlns="" id="{92CF3A66-E572-4B18-A5C8-065820B5702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460501" y="2727325"/>
            <a:ext cx="1636713" cy="400050"/>
          </a:xfrm>
          <a:prstGeom prst="rect">
            <a:avLst/>
          </a:prstGeom>
          <a:noFill/>
        </p:spPr>
        <p:txBody>
          <a:bodyPr lIns="0" rIns="0"/>
          <a:lstStyle/>
          <a:p>
            <a:pPr algn="r">
              <a:defRPr/>
            </a:pPr>
            <a:r>
              <a:rPr lang="en-US" altLang="zh-CN" sz="2000" spc="500" dirty="0">
                <a:solidFill>
                  <a:srgbClr val="FCFCFC"/>
                </a:solidFill>
                <a:latin typeface="Gungsuh" panose="02030600000101010101" pitchFamily="18" charset="-127"/>
              </a:rPr>
              <a:t>PART</a:t>
            </a:r>
            <a:endParaRPr lang="zh-CN" altLang="en-US" sz="2000" spc="500" dirty="0">
              <a:solidFill>
                <a:srgbClr val="FCFCFC"/>
              </a:solidFill>
              <a:latin typeface="Gungsuh" panose="02030600000101010101" pitchFamily="18" charset="-127"/>
            </a:endParaRPr>
          </a:p>
        </p:txBody>
      </p:sp>
      <p:sp>
        <p:nvSpPr>
          <p:cNvPr id="5" name="PA_文本框 4">
            <a:extLst>
              <a:ext uri="{FF2B5EF4-FFF2-40B4-BE49-F238E27FC236}">
                <a16:creationId xmlns:a16="http://schemas.microsoft.com/office/drawing/2014/main" xmlns="" id="{B1ACFA47-5D0F-4092-9710-34F09863DC9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3097214" y="2979738"/>
            <a:ext cx="7570787" cy="1136650"/>
          </a:xfrm>
          <a:prstGeom prst="rect">
            <a:avLst/>
          </a:prstGeom>
          <a:noFill/>
        </p:spPr>
        <p:txBody>
          <a:bodyPr rIns="360000">
            <a:normAutofit/>
          </a:bodyPr>
          <a:lstStyle/>
          <a:p>
            <a:pPr algn="r">
              <a:defRPr/>
            </a:pPr>
            <a:r>
              <a:rPr lang="zh-CN" altLang="en-US" sz="4800" dirty="0" smtClean="0">
                <a:solidFill>
                  <a:schemeClr val="accent1">
                    <a:lumMod val="75000"/>
                  </a:schemeClr>
                </a:solidFill>
              </a:rPr>
              <a:t>知识拓展</a:t>
            </a:r>
            <a:endParaRPr lang="zh-CN" altLang="en-US" sz="48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0" name="PA_直接连接符 9">
            <a:extLst>
              <a:ext uri="{FF2B5EF4-FFF2-40B4-BE49-F238E27FC236}">
                <a16:creationId xmlns:a16="http://schemas.microsoft.com/office/drawing/2014/main" xmlns="" id="{561E68A9-2C5E-454D-BB49-D6BFF6B5B250}"/>
              </a:ext>
            </a:extLst>
          </p:cNvPr>
          <p:cNvCxnSpPr>
            <a:cxnSpLocks/>
          </p:cNvCxnSpPr>
          <p:nvPr>
            <p:custDataLst>
              <p:tags r:id="rId5"/>
            </p:custDataLst>
          </p:nvPr>
        </p:nvCxnSpPr>
        <p:spPr>
          <a:xfrm>
            <a:off x="3483429" y="3848100"/>
            <a:ext cx="7184571" cy="0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PA_矩形 1">
            <a:extLst>
              <a:ext uri="{FF2B5EF4-FFF2-40B4-BE49-F238E27FC236}">
                <a16:creationId xmlns:a16="http://schemas.microsoft.com/office/drawing/2014/main" xmlns="" id="{68DCB164-FF76-497A-8E63-B095DDADF3EA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3160714" y="3937000"/>
            <a:ext cx="7170737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Gungsuh" panose="02030600000101010101" pitchFamily="18" charset="-127"/>
              </a:rPr>
              <a:t>Knowledge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Gungsuh" panose="02030600000101010101" pitchFamily="18" charset="-127"/>
              </a:rPr>
              <a:t>Expansion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Gungsuh" panose="02030600000101010101" pitchFamily="18" charset="-127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6310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>
            <a:off x="857214" y="359702"/>
            <a:ext cx="10203179" cy="736606"/>
            <a:chOff x="560615" y="218106"/>
            <a:chExt cx="10203179" cy="736606"/>
          </a:xfrm>
        </p:grpSpPr>
        <p:sp>
          <p:nvSpPr>
            <p:cNvPr id="30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6610386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4.1 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梯度爆炸和梯度消失</a:t>
              </a: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-</a:t>
              </a:r>
              <a:r>
                <a:rPr lang="zh-CN" altLang="en-US" sz="2400" dirty="0">
                  <a:solidFill>
                    <a:srgbClr val="063D54"/>
                  </a:solidFill>
                  <a:cs typeface="+mn-ea"/>
                  <a:sym typeface="+mn-lt"/>
                </a:rPr>
                <a:t>预训练加微调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31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1476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  <a:sym typeface="+mn-lt"/>
                </a:rPr>
                <a:t>Knowledge Expansion</a:t>
              </a: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/>
        </p:nvSpPr>
        <p:spPr>
          <a:xfrm>
            <a:off x="858297" y="1344219"/>
            <a:ext cx="10202096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预训练加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微调</a:t>
            </a:r>
            <a:r>
              <a:rPr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局部最优</a:t>
            </a:r>
            <a:r>
              <a:rPr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&gt;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全局最优</a:t>
            </a:r>
            <a:r>
              <a:rPr lang="en-US" altLang="zh-CN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预训练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pre-training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）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采取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无监督逐层训练方法，其基本思想是每次训练一层隐节点，训练时将上一层隐节点的输出作为输入，而本层隐节点的输出作为下一层隐节点的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输入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微调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fine-</a:t>
            </a:r>
            <a:r>
              <a:rPr lang="en-US" altLang="zh-CN" sz="2000" dirty="0" err="1">
                <a:latin typeface="宋体" panose="02010600030101010101" pitchFamily="2" charset="-122"/>
                <a:ea typeface="宋体" panose="02010600030101010101" pitchFamily="2" charset="-122"/>
              </a:rPr>
              <a:t>tunning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）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在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预训练完成后，利用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BP(Back Propagation)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算法等对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整个网络进行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训练。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094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箭头连接符 8"/>
          <p:cNvCxnSpPr/>
          <p:nvPr/>
        </p:nvCxnSpPr>
        <p:spPr>
          <a:xfrm flipH="1">
            <a:off x="8399298" y="4391340"/>
            <a:ext cx="9773" cy="56039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857214" y="1311981"/>
            <a:ext cx="10190908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单截断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给定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某个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阈值，在学习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的过程中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每隔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步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进行一次截断，截断是指将小于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阈值的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系数直接赋值为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即在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训练过程中检查和限制梯度的大小。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857214" y="359702"/>
            <a:ext cx="10203179" cy="736606"/>
            <a:chOff x="560615" y="218106"/>
            <a:chExt cx="10203179" cy="736606"/>
          </a:xfrm>
        </p:grpSpPr>
        <p:sp>
          <p:nvSpPr>
            <p:cNvPr id="18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6610386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4.2 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梯度爆炸</a:t>
              </a: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-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梯度截断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19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1476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  <a:sym typeface="+mn-lt"/>
                </a:rPr>
                <a:t>Knowledge Expansion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857214" y="2471182"/>
            <a:ext cx="10730775" cy="3553374"/>
            <a:chOff x="857214" y="2471182"/>
            <a:chExt cx="10730775" cy="3553374"/>
          </a:xfrm>
        </p:grpSpPr>
        <p:grpSp>
          <p:nvGrpSpPr>
            <p:cNvPr id="7" name="组合 6"/>
            <p:cNvGrpSpPr/>
            <p:nvPr/>
          </p:nvGrpSpPr>
          <p:grpSpPr>
            <a:xfrm>
              <a:off x="5230153" y="2471182"/>
              <a:ext cx="6357836" cy="3553374"/>
              <a:chOff x="5272200" y="1549909"/>
              <a:chExt cx="6357836" cy="3553374"/>
            </a:xfrm>
          </p:grpSpPr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72200" y="3987465"/>
                <a:ext cx="6357836" cy="1115818"/>
              </a:xfrm>
              <a:prstGeom prst="rect">
                <a:avLst/>
              </a:prstGeom>
            </p:spPr>
          </p:pic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38605" y="1549909"/>
                <a:ext cx="3139958" cy="700763"/>
              </a:xfrm>
              <a:prstGeom prst="rect">
                <a:avLst/>
              </a:prstGeom>
            </p:spPr>
          </p:pic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59235" y="2394191"/>
                <a:ext cx="3698698" cy="932072"/>
              </a:xfrm>
              <a:prstGeom prst="rect">
                <a:avLst/>
              </a:prstGeom>
            </p:spPr>
          </p:pic>
        </p:grpSp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57214" y="2762773"/>
              <a:ext cx="4084210" cy="2676917"/>
            </a:xfrm>
            <a:prstGeom prst="rect">
              <a:avLst/>
            </a:prstGeom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652" y="2821855"/>
            <a:ext cx="5193137" cy="2562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288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857214" y="359702"/>
            <a:ext cx="10203179" cy="736606"/>
            <a:chOff x="560615" y="218106"/>
            <a:chExt cx="10203179" cy="736606"/>
          </a:xfrm>
        </p:grpSpPr>
        <p:sp>
          <p:nvSpPr>
            <p:cNvPr id="18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6610386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4.3 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梯度爆炸</a:t>
              </a: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-</a:t>
              </a:r>
              <a:r>
                <a:rPr lang="en-US" altLang="zh-CN" sz="2400" dirty="0" err="1">
                  <a:solidFill>
                    <a:srgbClr val="063D54"/>
                  </a:solidFill>
                  <a:cs typeface="+mn-ea"/>
                  <a:sym typeface="+mn-lt"/>
                </a:rPr>
                <a:t>relu</a:t>
              </a:r>
              <a:r>
                <a:rPr lang="zh-CN" altLang="en-US" sz="2400" dirty="0">
                  <a:solidFill>
                    <a:srgbClr val="063D54"/>
                  </a:solidFill>
                  <a:cs typeface="+mn-ea"/>
                  <a:sym typeface="+mn-lt"/>
                </a:rPr>
                <a:t>、</a:t>
              </a:r>
              <a:r>
                <a:rPr lang="en-US" altLang="zh-CN" sz="2400" dirty="0" err="1">
                  <a:solidFill>
                    <a:srgbClr val="063D54"/>
                  </a:solidFill>
                  <a:cs typeface="+mn-ea"/>
                  <a:sym typeface="+mn-lt"/>
                </a:rPr>
                <a:t>leakrelu</a:t>
              </a:r>
              <a:r>
                <a:rPr lang="zh-CN" altLang="en-US" sz="2400" dirty="0">
                  <a:solidFill>
                    <a:srgbClr val="063D54"/>
                  </a:solidFill>
                  <a:cs typeface="+mn-ea"/>
                  <a:sym typeface="+mn-lt"/>
                </a:rPr>
                <a:t>、</a:t>
              </a:r>
              <a:r>
                <a:rPr lang="en-US" altLang="zh-CN" sz="2400" dirty="0" err="1">
                  <a:solidFill>
                    <a:srgbClr val="063D54"/>
                  </a:solidFill>
                  <a:cs typeface="+mn-ea"/>
                  <a:sym typeface="+mn-lt"/>
                </a:rPr>
                <a:t>elu</a:t>
              </a:r>
              <a:r>
                <a:rPr lang="zh-CN" altLang="en-US" sz="2400" dirty="0">
                  <a:solidFill>
                    <a:srgbClr val="063D54"/>
                  </a:solidFill>
                  <a:cs typeface="+mn-ea"/>
                  <a:sym typeface="+mn-lt"/>
                </a:rPr>
                <a:t>等激活函数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19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1476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  <a:sym typeface="+mn-lt"/>
                </a:rPr>
                <a:t>Knowledge Expansion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6925" y="2009775"/>
            <a:ext cx="8058150" cy="283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713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857214" y="359702"/>
            <a:ext cx="10203179" cy="736606"/>
            <a:chOff x="560615" y="218106"/>
            <a:chExt cx="10203179" cy="736606"/>
          </a:xfrm>
        </p:grpSpPr>
        <p:sp>
          <p:nvSpPr>
            <p:cNvPr id="18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6610386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4.4</a:t>
              </a:r>
              <a:r>
                <a:rPr lang="zh-CN" altLang="en-US" sz="2400" dirty="0">
                  <a:solidFill>
                    <a:srgbClr val="063D54"/>
                  </a:solidFill>
                  <a:cs typeface="+mn-ea"/>
                  <a:sym typeface="+mn-lt"/>
                </a:rPr>
                <a:t>梯度消失和梯度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爆炸</a:t>
              </a: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-</a:t>
              </a:r>
              <a:r>
                <a:rPr lang="en-US" altLang="zh-CN" sz="2400" dirty="0" err="1" smtClean="0">
                  <a:solidFill>
                    <a:srgbClr val="063D54"/>
                  </a:solidFill>
                  <a:cs typeface="+mn-ea"/>
                  <a:sym typeface="+mn-lt"/>
                </a:rPr>
                <a:t>Batchnorm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19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1476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  <a:sym typeface="+mn-lt"/>
                </a:rPr>
                <a:t>Knowledge Expansion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857214" y="1401667"/>
            <a:ext cx="10203179" cy="943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-apple-system"/>
              </a:rPr>
              <a:t>BN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dirty="0" smtClean="0">
                <a:solidFill>
                  <a:srgbClr val="FF0000"/>
                </a:solidFill>
                <a:latin typeface="-apple-system"/>
              </a:rPr>
              <a:t>Batch normalization):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通过对每一层的输出规范为均值和方差一致的方法，消除了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带来的放大缩小的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影响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873849" y="2656766"/>
            <a:ext cx="6278008" cy="1636152"/>
            <a:chOff x="857214" y="3148461"/>
            <a:chExt cx="6278008" cy="1636152"/>
          </a:xfrm>
        </p:grpSpPr>
        <p:grpSp>
          <p:nvGrpSpPr>
            <p:cNvPr id="12" name="组合 11"/>
            <p:cNvGrpSpPr/>
            <p:nvPr/>
          </p:nvGrpSpPr>
          <p:grpSpPr>
            <a:xfrm>
              <a:off x="857214" y="3148461"/>
              <a:ext cx="6278008" cy="443932"/>
              <a:chOff x="857214" y="3148461"/>
              <a:chExt cx="6278008" cy="443932"/>
            </a:xfrm>
          </p:grpSpPr>
          <p:graphicFrame>
            <p:nvGraphicFramePr>
              <p:cNvPr id="5" name="对象 4"/>
              <p:cNvGraphicFramePr>
                <a:graphicFrameLocks noChangeAspect="1"/>
              </p:cNvGraphicFramePr>
              <p:nvPr/>
            </p:nvGraphicFramePr>
            <p:xfrm>
              <a:off x="4782382" y="3148461"/>
              <a:ext cx="2352840" cy="4439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7" name="Equation" r:id="rId4" imgW="1346040" imgH="253800" progId="Equation.DSMT4">
                      <p:embed/>
                    </p:oleObj>
                  </mc:Choice>
                  <mc:Fallback>
                    <p:oleObj name="Equation" r:id="rId4" imgW="13460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782382" y="3148461"/>
                            <a:ext cx="2352840" cy="4439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矩形 6"/>
              <p:cNvSpPr/>
              <p:nvPr/>
            </p:nvSpPr>
            <p:spPr>
              <a:xfrm>
                <a:off x="857214" y="3148461"/>
                <a:ext cx="6096000" cy="44287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正向传播</a:t>
                </a:r>
                <a:r>
                  <a:rPr lang="zh-CN" altLang="en-US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中：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857214" y="3965463"/>
              <a:ext cx="5867557" cy="819150"/>
              <a:chOff x="857214" y="4222137"/>
              <a:chExt cx="5867557" cy="819150"/>
            </a:xfrm>
          </p:grpSpPr>
          <p:graphicFrame>
            <p:nvGraphicFramePr>
              <p:cNvPr id="11" name="对象 10"/>
              <p:cNvGraphicFramePr>
                <a:graphicFrameLocks noChangeAspect="1"/>
              </p:cNvGraphicFramePr>
              <p:nvPr/>
            </p:nvGraphicFramePr>
            <p:xfrm>
              <a:off x="5192834" y="4222137"/>
              <a:ext cx="1531937" cy="819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8" name="Equation" r:id="rId6" imgW="876240" imgH="469800" progId="Equation.DSMT4">
                      <p:embed/>
                    </p:oleObj>
                  </mc:Choice>
                  <mc:Fallback>
                    <p:oleObj name="Equation" r:id="rId6" imgW="876240" imgH="469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192834" y="4222137"/>
                            <a:ext cx="1531937" cy="8191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矩形 8"/>
              <p:cNvSpPr/>
              <p:nvPr/>
            </p:nvSpPr>
            <p:spPr>
              <a:xfrm>
                <a:off x="857214" y="4377796"/>
                <a:ext cx="2031325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那么反向传播</a:t>
                </a:r>
                <a:r>
                  <a:rPr lang="zh-CN" altLang="en-US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中：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04651"/>
              </p:ext>
            </p:extLst>
          </p:nvPr>
        </p:nvGraphicFramePr>
        <p:xfrm>
          <a:off x="4799017" y="4821385"/>
          <a:ext cx="2369475" cy="59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9017" y="4821385"/>
                        <a:ext cx="2369475" cy="59986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055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857214" y="359702"/>
            <a:ext cx="10203179" cy="736606"/>
            <a:chOff x="560615" y="218106"/>
            <a:chExt cx="10203179" cy="736606"/>
          </a:xfrm>
        </p:grpSpPr>
        <p:sp>
          <p:nvSpPr>
            <p:cNvPr id="18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6610386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4.5 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梯度消失</a:t>
              </a: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-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残差结构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19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1476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  <a:sym typeface="+mn-lt"/>
                </a:rPr>
                <a:t>Knowledge Expansion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857214" y="1303017"/>
            <a:ext cx="10203179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err="1" smtClean="0">
                <a:solidFill>
                  <a:srgbClr val="FF0000"/>
                </a:solidFill>
                <a:latin typeface="-apple-system"/>
              </a:rPr>
              <a:t>ResNet</a:t>
            </a:r>
            <a:r>
              <a:rPr lang="en-US" altLang="zh-CN" sz="2000" dirty="0" smtClean="0">
                <a:solidFill>
                  <a:srgbClr val="FF0000"/>
                </a:solidFill>
                <a:latin typeface="-apple-system"/>
              </a:rPr>
              <a:t>: 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Deep 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Residual Learning for Image 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Recognition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2295" y="2006016"/>
            <a:ext cx="4881374" cy="262658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7230" y="5009461"/>
            <a:ext cx="6563146" cy="88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542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_矩形 2">
            <a:extLst>
              <a:ext uri="{FF2B5EF4-FFF2-40B4-BE49-F238E27FC236}">
                <a16:creationId xmlns:a16="http://schemas.microsoft.com/office/drawing/2014/main" xmlns="" id="{DE7714CF-4288-4227-BA0F-A241C26A7CF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524001" y="2711450"/>
            <a:ext cx="1573213" cy="15367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r>
              <a:rPr lang="en-US" altLang="zh-CN" sz="6000" dirty="0">
                <a:solidFill>
                  <a:srgbClr val="FCFCFC"/>
                </a:solidFill>
                <a:latin typeface="Gungsuh" panose="02030600000101010101" pitchFamily="18" charset="-127"/>
              </a:rPr>
              <a:t>01</a:t>
            </a:r>
            <a:endParaRPr lang="zh-CN" altLang="en-US" sz="6000" dirty="0">
              <a:solidFill>
                <a:srgbClr val="FCFCFC"/>
              </a:solidFill>
              <a:latin typeface="Gungsuh" panose="02030600000101010101" pitchFamily="18" charset="-127"/>
            </a:endParaRPr>
          </a:p>
        </p:txBody>
      </p:sp>
      <p:sp>
        <p:nvSpPr>
          <p:cNvPr id="4" name="PA_文本框 3">
            <a:extLst>
              <a:ext uri="{FF2B5EF4-FFF2-40B4-BE49-F238E27FC236}">
                <a16:creationId xmlns:a16="http://schemas.microsoft.com/office/drawing/2014/main" xmlns="" id="{92CF3A66-E572-4B18-A5C8-065820B5702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460501" y="2727325"/>
            <a:ext cx="1636713" cy="400050"/>
          </a:xfrm>
          <a:prstGeom prst="rect">
            <a:avLst/>
          </a:prstGeom>
          <a:noFill/>
        </p:spPr>
        <p:txBody>
          <a:bodyPr lIns="0" rIns="0"/>
          <a:lstStyle/>
          <a:p>
            <a:pPr algn="r">
              <a:defRPr/>
            </a:pPr>
            <a:r>
              <a:rPr lang="en-US" altLang="zh-CN" sz="2000" spc="500" dirty="0">
                <a:solidFill>
                  <a:srgbClr val="FCFCFC"/>
                </a:solidFill>
                <a:latin typeface="Gungsuh" panose="02030600000101010101" pitchFamily="18" charset="-127"/>
              </a:rPr>
              <a:t>PART</a:t>
            </a:r>
            <a:endParaRPr lang="zh-CN" altLang="en-US" sz="2000" spc="500" dirty="0">
              <a:solidFill>
                <a:srgbClr val="FCFCFC"/>
              </a:solidFill>
              <a:latin typeface="Gungsuh" panose="02030600000101010101" pitchFamily="18" charset="-127"/>
            </a:endParaRPr>
          </a:p>
        </p:txBody>
      </p:sp>
      <p:sp>
        <p:nvSpPr>
          <p:cNvPr id="5" name="PA_文本框 4">
            <a:extLst>
              <a:ext uri="{FF2B5EF4-FFF2-40B4-BE49-F238E27FC236}">
                <a16:creationId xmlns:a16="http://schemas.microsoft.com/office/drawing/2014/main" xmlns="" id="{B1ACFA47-5D0F-4092-9710-34F09863DC9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3097214" y="2979738"/>
            <a:ext cx="7570787" cy="1136650"/>
          </a:xfrm>
          <a:prstGeom prst="rect">
            <a:avLst/>
          </a:prstGeom>
          <a:noFill/>
        </p:spPr>
        <p:txBody>
          <a:bodyPr rIns="360000">
            <a:normAutofit/>
          </a:bodyPr>
          <a:lstStyle/>
          <a:p>
            <a:pPr algn="r">
              <a:defRPr/>
            </a:pPr>
            <a:r>
              <a:rPr lang="zh-CN" altLang="en-US" sz="4800" dirty="0" smtClean="0">
                <a:solidFill>
                  <a:schemeClr val="accent1">
                    <a:lumMod val="75000"/>
                  </a:schemeClr>
                </a:solidFill>
              </a:rPr>
              <a:t>长期依赖问题</a:t>
            </a:r>
            <a:endParaRPr lang="zh-CN" altLang="en-US" sz="48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0" name="PA_直接连接符 9">
            <a:extLst>
              <a:ext uri="{FF2B5EF4-FFF2-40B4-BE49-F238E27FC236}">
                <a16:creationId xmlns:a16="http://schemas.microsoft.com/office/drawing/2014/main" xmlns="" id="{561E68A9-2C5E-454D-BB49-D6BFF6B5B250}"/>
              </a:ext>
            </a:extLst>
          </p:cNvPr>
          <p:cNvCxnSpPr>
            <a:cxnSpLocks/>
          </p:cNvCxnSpPr>
          <p:nvPr>
            <p:custDataLst>
              <p:tags r:id="rId5"/>
            </p:custDataLst>
          </p:nvPr>
        </p:nvCxnSpPr>
        <p:spPr>
          <a:xfrm>
            <a:off x="3483429" y="3848100"/>
            <a:ext cx="7184571" cy="0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PA_矩形 1">
            <a:extLst>
              <a:ext uri="{FF2B5EF4-FFF2-40B4-BE49-F238E27FC236}">
                <a16:creationId xmlns:a16="http://schemas.microsoft.com/office/drawing/2014/main" xmlns="" id="{68DCB164-FF76-497A-8E63-B095DDADF3EA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3160714" y="3937000"/>
            <a:ext cx="7170737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Gungsuh" panose="02030600000101010101" pitchFamily="18" charset="-127"/>
              </a:rPr>
              <a:t>Long-term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Gungsuh" panose="02030600000101010101" pitchFamily="18" charset="-127"/>
              </a:rPr>
              <a:t>Dependence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Gungsuh" panose="02030600000101010101" pitchFamily="18" charset="-127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28704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7255">
        <p:random/>
      </p:transition>
    </mc:Choice>
    <mc:Fallback xmlns="">
      <p:transition spd="slow" advTm="7255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B46C8E5B-E5AF-4CE6-B579-DFF2834F8EB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6" y="1975"/>
            <a:ext cx="7022758" cy="6856025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6578221" y="2573699"/>
            <a:ext cx="4817659" cy="1354217"/>
            <a:chOff x="6646460" y="3051371"/>
            <a:chExt cx="4817659" cy="1354217"/>
          </a:xfrm>
        </p:grpSpPr>
        <p:sp>
          <p:nvSpPr>
            <p:cNvPr id="24" name="PA_文本框 3">
              <a:extLst>
                <a:ext uri="{FF2B5EF4-FFF2-40B4-BE49-F238E27FC236}">
                  <a16:creationId xmlns:a16="http://schemas.microsoft.com/office/drawing/2014/main" xmlns="" id="{71A4928C-9BC2-4DB0-8F16-5067FE47D3F3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7856747" y="4067034"/>
              <a:ext cx="22333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hank you for </a:t>
              </a:r>
              <a:r>
                <a:rPr lang="en-US" altLang="zh-CN" sz="1600" dirty="0" smtClean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atching!</a:t>
              </a:r>
              <a:endParaRPr lang="zh-CN" altLang="en-US" sz="16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PA_文本框 2">
              <a:extLst>
                <a:ext uri="{FF2B5EF4-FFF2-40B4-BE49-F238E27FC236}">
                  <a16:creationId xmlns:a16="http://schemas.microsoft.com/office/drawing/2014/main" xmlns="" id="{C2FD5A4B-B65F-434B-99B7-A7B6FE06CBC9}"/>
                </a:ext>
              </a:extLst>
            </p:cNvPr>
            <p:cNvSpPr txBox="1"/>
            <p:nvPr>
              <p:custDataLst>
                <p:tags r:id="rId2"/>
              </p:custDataLst>
            </p:nvPr>
          </p:nvSpPr>
          <p:spPr>
            <a:xfrm>
              <a:off x="6790885" y="3051371"/>
              <a:ext cx="452880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6000" b="1" dirty="0" smtClean="0">
                  <a:solidFill>
                    <a:srgbClr val="063D54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Thank you</a:t>
              </a:r>
              <a:r>
                <a:rPr lang="zh-CN" altLang="en-US" sz="6000" b="1" dirty="0" smtClean="0">
                  <a:solidFill>
                    <a:srgbClr val="063D54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！</a:t>
              </a:r>
              <a:endParaRPr lang="zh-CN" altLang="en-US" sz="6000" b="1" dirty="0">
                <a:solidFill>
                  <a:srgbClr val="063D54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6646460" y="4061920"/>
              <a:ext cx="4817659" cy="0"/>
            </a:xfrm>
            <a:prstGeom prst="line">
              <a:avLst/>
            </a:prstGeom>
            <a:ln>
              <a:solidFill>
                <a:srgbClr val="AAABA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文本框 7"/>
          <p:cNvSpPr txBox="1"/>
          <p:nvPr/>
        </p:nvSpPr>
        <p:spPr>
          <a:xfrm>
            <a:off x="9325157" y="5569635"/>
            <a:ext cx="2377574" cy="8583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汇报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人：明星霞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时    间：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2018-5-30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0154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857214" y="359702"/>
            <a:ext cx="10203179" cy="736606"/>
            <a:chOff x="560615" y="218106"/>
            <a:chExt cx="10203179" cy="736606"/>
          </a:xfrm>
        </p:grpSpPr>
        <p:sp>
          <p:nvSpPr>
            <p:cNvPr id="34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47365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2.1 </a:t>
              </a:r>
              <a:r>
                <a:rPr lang="zh-CN" altLang="en-US" sz="2400" dirty="0">
                  <a:solidFill>
                    <a:srgbClr val="063D54"/>
                  </a:solidFill>
                  <a:cs typeface="+mn-ea"/>
                  <a:sym typeface="+mn-lt"/>
                </a:rPr>
                <a:t>梯度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消失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35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1476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  <a:sym typeface="+mn-lt"/>
                </a:rPr>
                <a:t>Gradient Disappears</a:t>
              </a: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AutoShape 2" descr="https://www.lookfor404.com/wp-content/uploads/2017/06/%E7%AE%80%E5%8D%95%E7%A5%9E%E7%BB%8F%E7%BD%91%E7%BB%9C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1887" y="1862928"/>
            <a:ext cx="7473834" cy="3055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77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18217">
        <p:random/>
      </p:transition>
    </mc:Choice>
    <mc:Fallback xmlns="">
      <p:transition spd="slow" advTm="118217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857214" y="359702"/>
            <a:ext cx="10203179" cy="736606"/>
            <a:chOff x="560615" y="218106"/>
            <a:chExt cx="10203179" cy="736606"/>
          </a:xfrm>
        </p:grpSpPr>
        <p:sp>
          <p:nvSpPr>
            <p:cNvPr id="34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2.1 </a:t>
              </a:r>
              <a:r>
                <a:rPr lang="zh-CN" altLang="en-US" sz="2400" dirty="0">
                  <a:solidFill>
                    <a:srgbClr val="063D54"/>
                  </a:solidFill>
                  <a:cs typeface="+mn-ea"/>
                  <a:sym typeface="+mn-lt"/>
                </a:rPr>
                <a:t>梯度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消失</a:t>
              </a: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-</a:t>
              </a:r>
              <a:r>
                <a:rPr lang="zh-CN" altLang="en-US" sz="2400" dirty="0">
                  <a:solidFill>
                    <a:srgbClr val="063D54"/>
                  </a:solidFill>
                  <a:cs typeface="+mn-ea"/>
                  <a:sym typeface="+mn-lt"/>
                </a:rPr>
                <a:t>残差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35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1476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  <a:sym typeface="+mn-lt"/>
                </a:rPr>
                <a:t>Gradient Disappears</a:t>
              </a: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AutoShape 2" descr="https://www.lookfor404.com/wp-content/uploads/2017/06/%E7%AE%80%E5%8D%95%E7%A5%9E%E7%BB%8F%E7%BD%91%E7%BB%9C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5352" y="1683519"/>
            <a:ext cx="8245041" cy="361211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2194" y="1566135"/>
            <a:ext cx="3866667" cy="39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946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40305">
        <p:random/>
      </p:transition>
    </mc:Choice>
    <mc:Fallback xmlns="">
      <p:transition spd="slow" advTm="140305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857214" y="359702"/>
            <a:ext cx="10203179" cy="736606"/>
            <a:chOff x="560615" y="218106"/>
            <a:chExt cx="10203179" cy="736606"/>
          </a:xfrm>
        </p:grpSpPr>
        <p:sp>
          <p:nvSpPr>
            <p:cNvPr id="34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47365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2.1 </a:t>
              </a:r>
              <a:r>
                <a:rPr lang="zh-CN" altLang="en-US" sz="2400" dirty="0">
                  <a:solidFill>
                    <a:srgbClr val="063D54"/>
                  </a:solidFill>
                  <a:cs typeface="+mn-ea"/>
                  <a:sym typeface="+mn-lt"/>
                </a:rPr>
                <a:t>梯度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消失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35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1476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  <a:sym typeface="+mn-lt"/>
                </a:rPr>
                <a:t>Gradient Disappears</a:t>
              </a: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AutoShape 2" descr="https://www.lookfor404.com/wp-content/uploads/2017/06/%E7%AE%80%E5%8D%95%E7%A5%9E%E7%BB%8F%E7%BD%91%E7%BB%9C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604" y="3959599"/>
            <a:ext cx="3994277" cy="1429324"/>
          </a:xfrm>
          <a:prstGeom prst="rect">
            <a:avLst/>
          </a:prstGeom>
          <a:ln>
            <a:solidFill>
              <a:srgbClr val="FF0000"/>
            </a:solidFill>
          </a:ln>
        </p:spPr>
      </p:pic>
      <p:grpSp>
        <p:nvGrpSpPr>
          <p:cNvPr id="7" name="组合 6"/>
          <p:cNvGrpSpPr/>
          <p:nvPr/>
        </p:nvGrpSpPr>
        <p:grpSpPr>
          <a:xfrm>
            <a:off x="769054" y="1643948"/>
            <a:ext cx="10346433" cy="3910770"/>
            <a:chOff x="527512" y="1643948"/>
            <a:chExt cx="10346433" cy="3910770"/>
          </a:xfrm>
        </p:grpSpPr>
        <p:grpSp>
          <p:nvGrpSpPr>
            <p:cNvPr id="23" name="组合 22"/>
            <p:cNvGrpSpPr/>
            <p:nvPr/>
          </p:nvGrpSpPr>
          <p:grpSpPr>
            <a:xfrm>
              <a:off x="5526457" y="1643948"/>
              <a:ext cx="5347488" cy="2048577"/>
              <a:chOff x="5672248" y="1588905"/>
              <a:chExt cx="5878532" cy="2252016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5672248" y="1588905"/>
                <a:ext cx="5878532" cy="1246810"/>
                <a:chOff x="5672248" y="1588905"/>
                <a:chExt cx="5878532" cy="1246810"/>
              </a:xfrm>
            </p:grpSpPr>
            <p:sp>
              <p:nvSpPr>
                <p:cNvPr id="11" name="矩形 10"/>
                <p:cNvSpPr/>
                <p:nvPr/>
              </p:nvSpPr>
              <p:spPr>
                <a:xfrm>
                  <a:off x="5672248" y="1588905"/>
                  <a:ext cx="5878532" cy="11137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标准</a:t>
                  </a:r>
                  <a:r>
                    <a:rPr lang="zh-CN" altLang="en-US" sz="2400" dirty="0" smtClean="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方法</a:t>
                  </a:r>
                  <a:r>
                    <a:rPr lang="en-US" altLang="zh-CN" sz="2400" dirty="0" smtClean="0">
                      <a:solidFill>
                        <a:srgbClr val="333333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:</a:t>
                  </a:r>
                  <a:r>
                    <a:rPr lang="zh-CN" altLang="en-US" sz="24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均值</a:t>
                  </a:r>
                  <a:r>
                    <a:rPr lang="en-US" altLang="zh-CN" sz="24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  <a:r>
                    <a:rPr lang="zh-CN" altLang="en-US" sz="24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标准差为</a:t>
                  </a:r>
                  <a:r>
                    <a:rPr lang="en-US" altLang="zh-CN" sz="24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  <a:r>
                    <a:rPr lang="zh-CN" altLang="en-US" sz="24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的</a:t>
                  </a:r>
                  <a:r>
                    <a:rPr lang="zh-CN" altLang="en-US" sz="2400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高斯分布</a:t>
                  </a:r>
                  <a:r>
                    <a:rPr lang="en-US" altLang="zh-CN" sz="2400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,</a:t>
                  </a:r>
                  <a:r>
                    <a:rPr lang="zh-CN" altLang="en-US" sz="2400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因</a:t>
                  </a:r>
                  <a:endParaRPr lang="en-US" altLang="zh-CN" sz="2400" dirty="0" smtClean="0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2400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此所有的权重</a:t>
                  </a:r>
                  <a:r>
                    <a:rPr lang="zh-CN" altLang="en-US" sz="24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通常会</a:t>
                  </a:r>
                  <a:r>
                    <a:rPr lang="zh-CN" altLang="en-US" sz="2400" dirty="0" smtClean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满足：     ，则有：</a:t>
                  </a:r>
                  <a:endParaRPr lang="en-US" altLang="zh-CN" sz="2400" dirty="0" smtClean="0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4" name="对象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0254841"/>
                    </p:ext>
                  </p:extLst>
                </p:nvPr>
              </p:nvGraphicFramePr>
              <p:xfrm>
                <a:off x="9682197" y="2334857"/>
                <a:ext cx="919694" cy="5008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6" name="Equation" r:id="rId5" imgW="444240" imgH="241200" progId="Equation.DSMT4">
                        <p:embed/>
                      </p:oleObj>
                    </mc:Choice>
                    <mc:Fallback>
                      <p:oleObj name="Equation" r:id="rId5" imgW="4442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82197" y="2334857"/>
                              <a:ext cx="919694" cy="5008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9122361"/>
                  </p:ext>
                </p:extLst>
              </p:nvPr>
            </p:nvGraphicFramePr>
            <p:xfrm>
              <a:off x="7666548" y="2996268"/>
              <a:ext cx="1891743" cy="8446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" name="Equation" r:id="rId7" imgW="914400" imgH="406080" progId="Equation.DSMT4">
                      <p:embed/>
                    </p:oleObj>
                  </mc:Choice>
                  <mc:Fallback>
                    <p:oleObj name="Equation" r:id="rId7" imgW="914400" imgH="406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666548" y="2996268"/>
                            <a:ext cx="1891743" cy="8446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27512" y="1943488"/>
              <a:ext cx="4657965" cy="361123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82431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712">
        <p:random/>
      </p:transition>
    </mc:Choice>
    <mc:Fallback xmlns="">
      <p:transition spd="slow" advTm="2712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_矩形 2">
            <a:extLst>
              <a:ext uri="{FF2B5EF4-FFF2-40B4-BE49-F238E27FC236}">
                <a16:creationId xmlns:a16="http://schemas.microsoft.com/office/drawing/2014/main" xmlns="" id="{DE7714CF-4288-4227-BA0F-A241C26A7CF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524001" y="2711450"/>
            <a:ext cx="1573213" cy="15367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r>
              <a:rPr lang="en-US" altLang="zh-CN" sz="6000" dirty="0" smtClean="0">
                <a:solidFill>
                  <a:srgbClr val="FCFCFC"/>
                </a:solidFill>
                <a:latin typeface="Gungsuh" panose="02030600000101010101" pitchFamily="18" charset="-127"/>
              </a:rPr>
              <a:t>02</a:t>
            </a:r>
            <a:endParaRPr lang="zh-CN" altLang="en-US" sz="6000" dirty="0">
              <a:solidFill>
                <a:srgbClr val="FCFCFC"/>
              </a:solidFill>
              <a:latin typeface="Gungsuh" panose="02030600000101010101" pitchFamily="18" charset="-127"/>
            </a:endParaRPr>
          </a:p>
        </p:txBody>
      </p:sp>
      <p:sp>
        <p:nvSpPr>
          <p:cNvPr id="4" name="PA_文本框 3">
            <a:extLst>
              <a:ext uri="{FF2B5EF4-FFF2-40B4-BE49-F238E27FC236}">
                <a16:creationId xmlns:a16="http://schemas.microsoft.com/office/drawing/2014/main" xmlns="" id="{92CF3A66-E572-4B18-A5C8-065820B5702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460501" y="2727325"/>
            <a:ext cx="1636713" cy="400050"/>
          </a:xfrm>
          <a:prstGeom prst="rect">
            <a:avLst/>
          </a:prstGeom>
          <a:noFill/>
        </p:spPr>
        <p:txBody>
          <a:bodyPr lIns="0" rIns="0"/>
          <a:lstStyle/>
          <a:p>
            <a:pPr algn="r">
              <a:defRPr/>
            </a:pPr>
            <a:r>
              <a:rPr lang="en-US" altLang="zh-CN" sz="2000" spc="500" dirty="0">
                <a:solidFill>
                  <a:srgbClr val="FCFCFC"/>
                </a:solidFill>
                <a:latin typeface="Gungsuh" panose="02030600000101010101" pitchFamily="18" charset="-127"/>
              </a:rPr>
              <a:t>PART</a:t>
            </a:r>
            <a:endParaRPr lang="zh-CN" altLang="en-US" sz="2000" spc="500" dirty="0">
              <a:solidFill>
                <a:srgbClr val="FCFCFC"/>
              </a:solidFill>
              <a:latin typeface="Gungsuh" panose="02030600000101010101" pitchFamily="18" charset="-127"/>
            </a:endParaRPr>
          </a:p>
        </p:txBody>
      </p:sp>
      <p:sp>
        <p:nvSpPr>
          <p:cNvPr id="5" name="PA_文本框 4">
            <a:extLst>
              <a:ext uri="{FF2B5EF4-FFF2-40B4-BE49-F238E27FC236}">
                <a16:creationId xmlns:a16="http://schemas.microsoft.com/office/drawing/2014/main" xmlns="" id="{B1ACFA47-5D0F-4092-9710-34F09863DC9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3223342" y="2979738"/>
            <a:ext cx="7570787" cy="1136650"/>
          </a:xfrm>
          <a:prstGeom prst="rect">
            <a:avLst/>
          </a:prstGeom>
          <a:noFill/>
        </p:spPr>
        <p:txBody>
          <a:bodyPr rIns="360000">
            <a:normAutofit/>
          </a:bodyPr>
          <a:lstStyle/>
          <a:p>
            <a:pPr algn="r">
              <a:defRPr/>
            </a:pPr>
            <a:r>
              <a:rPr lang="zh-CN" altLang="en-US" sz="4800" dirty="0" smtClean="0">
                <a:solidFill>
                  <a:schemeClr val="accent1">
                    <a:lumMod val="75000"/>
                  </a:schemeClr>
                </a:solidFill>
              </a:rPr>
              <a:t>回声状态网络（</a:t>
            </a:r>
            <a:r>
              <a:rPr lang="en-US" altLang="zh-CN" sz="4800" dirty="0" smtClean="0">
                <a:solidFill>
                  <a:schemeClr val="accent1">
                    <a:lumMod val="75000"/>
                  </a:schemeClr>
                </a:solidFill>
              </a:rPr>
              <a:t>ESN</a:t>
            </a:r>
            <a:r>
              <a:rPr lang="zh-CN" altLang="en-US" sz="4800" dirty="0" smtClean="0">
                <a:solidFill>
                  <a:schemeClr val="accent1">
                    <a:lumMod val="75000"/>
                  </a:schemeClr>
                </a:solidFill>
              </a:rPr>
              <a:t>）</a:t>
            </a:r>
            <a:endParaRPr lang="zh-CN" altLang="en-US" sz="48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0" name="PA_直接连接符 9">
            <a:extLst>
              <a:ext uri="{FF2B5EF4-FFF2-40B4-BE49-F238E27FC236}">
                <a16:creationId xmlns:a16="http://schemas.microsoft.com/office/drawing/2014/main" xmlns="" id="{561E68A9-2C5E-454D-BB49-D6BFF6B5B250}"/>
              </a:ext>
            </a:extLst>
          </p:cNvPr>
          <p:cNvCxnSpPr>
            <a:cxnSpLocks/>
          </p:cNvCxnSpPr>
          <p:nvPr>
            <p:custDataLst>
              <p:tags r:id="rId5"/>
            </p:custDataLst>
          </p:nvPr>
        </p:nvCxnSpPr>
        <p:spPr>
          <a:xfrm>
            <a:off x="3483429" y="3848100"/>
            <a:ext cx="7184571" cy="0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PA_矩形 1">
            <a:extLst>
              <a:ext uri="{FF2B5EF4-FFF2-40B4-BE49-F238E27FC236}">
                <a16:creationId xmlns:a16="http://schemas.microsoft.com/office/drawing/2014/main" xmlns="" id="{68DCB164-FF76-497A-8E63-B095DDADF3EA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3160714" y="3937000"/>
            <a:ext cx="7170737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Gungsuh" panose="02030600000101010101" pitchFamily="18" charset="-127"/>
              </a:rPr>
              <a:t>Echo State  Networ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39054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117">
        <p:random/>
      </p:transition>
    </mc:Choice>
    <mc:Fallback xmlns="">
      <p:transition spd="slow" advTm="4117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857214" y="359702"/>
            <a:ext cx="10203179" cy="736606"/>
            <a:chOff x="560615" y="218106"/>
            <a:chExt cx="10203179" cy="736606"/>
          </a:xfrm>
        </p:grpSpPr>
        <p:sp>
          <p:nvSpPr>
            <p:cNvPr id="34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2.1 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回声状态网络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35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1476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  <a:sym typeface="+mn-lt"/>
                </a:rPr>
                <a:t>Echo State  Network</a:t>
              </a: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AutoShape 2" descr="https://www.lookfor404.com/wp-content/uploads/2017/06/%E7%AE%80%E5%8D%95%E7%A5%9E%E7%BB%8F%E7%BD%91%E7%BB%9C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5338861" y="1865369"/>
            <a:ext cx="656219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储备池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由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个节点和稀疏的节点连接权值构成。</a:t>
            </a: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点</a:t>
            </a:r>
            <a:r>
              <a:rPr lang="en-US" altLang="zh-CN" sz="2400" dirty="0" smtClean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储备池内部的连接权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值矩阵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固定不变的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其输出权值是唯一需要调整的部分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简单的线性回归就可完成网络的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训练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678" y="1738072"/>
            <a:ext cx="4534533" cy="3467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94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460">
        <p:random/>
      </p:transition>
    </mc:Choice>
    <mc:Fallback xmlns="">
      <p:transition spd="slow" advTm="446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857214" y="359702"/>
            <a:ext cx="10203179" cy="736606"/>
            <a:chOff x="560615" y="218106"/>
            <a:chExt cx="10203179" cy="736606"/>
          </a:xfrm>
        </p:grpSpPr>
        <p:sp>
          <p:nvSpPr>
            <p:cNvPr id="34" name="TextBox 1">
              <a:extLst>
                <a:ext uri="{FF2B5EF4-FFF2-40B4-BE49-F238E27FC236}">
                  <a16:creationId xmlns:a16="http://schemas.microsoft.com/office/drawing/2014/main" xmlns="" id="{511A4E22-6523-48F0-B018-61B8996A42E3}"/>
                </a:ext>
              </a:extLst>
            </p:cNvPr>
            <p:cNvSpPr txBox="1"/>
            <p:nvPr/>
          </p:nvSpPr>
          <p:spPr>
            <a:xfrm>
              <a:off x="560615" y="218106"/>
              <a:ext cx="4481647" cy="507831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altLang="zh-CN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2.1 </a:t>
              </a:r>
              <a:r>
                <a:rPr lang="zh-CN" altLang="en-US" sz="2400" dirty="0" smtClean="0">
                  <a:solidFill>
                    <a:srgbClr val="063D54"/>
                  </a:solidFill>
                  <a:cs typeface="+mn-ea"/>
                  <a:sym typeface="+mn-lt"/>
                </a:rPr>
                <a:t>回声状态网络</a:t>
              </a:r>
              <a:endParaRPr lang="en-US" altLang="zh-CN" sz="2400" dirty="0">
                <a:solidFill>
                  <a:srgbClr val="063D54"/>
                </a:solidFill>
                <a:cs typeface="+mn-ea"/>
                <a:sym typeface="+mn-lt"/>
              </a:endParaRPr>
            </a:p>
          </p:txBody>
        </p:sp>
        <p:sp>
          <p:nvSpPr>
            <p:cNvPr id="35" name="TextBox 1">
              <a:extLst>
                <a:ext uri="{FF2B5EF4-FFF2-40B4-BE49-F238E27FC236}">
                  <a16:creationId xmlns:a16="http://schemas.microsoft.com/office/drawing/2014/main" xmlns="" id="{E188AF11-AF2D-4A2C-9998-8CF9E70D7ED9}"/>
                </a:ext>
              </a:extLst>
            </p:cNvPr>
            <p:cNvSpPr txBox="1"/>
            <p:nvPr/>
          </p:nvSpPr>
          <p:spPr>
            <a:xfrm>
              <a:off x="560616" y="639946"/>
              <a:ext cx="4233453" cy="314766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sz="1400" dirty="0">
                  <a:solidFill>
                    <a:srgbClr val="063D54"/>
                  </a:solidFill>
                  <a:cs typeface="+mn-ea"/>
                  <a:sym typeface="+mn-lt"/>
                </a:rPr>
                <a:t>Echo State  Network</a:t>
              </a: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560616" y="666072"/>
              <a:ext cx="102031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AutoShape 2" descr="https://www.lookfor404.com/wp-content/uploads/2017/06/%E7%AE%80%E5%8D%95%E7%A5%9E%E7%BB%8F%E7%BD%91%E7%BB%9C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1219523" y="1847143"/>
            <a:ext cx="9628509" cy="3467584"/>
            <a:chOff x="1193079" y="1847143"/>
            <a:chExt cx="9628509" cy="3467584"/>
          </a:xfrm>
        </p:grpSpPr>
        <p:grpSp>
          <p:nvGrpSpPr>
            <p:cNvPr id="11" name="组合 10"/>
            <p:cNvGrpSpPr/>
            <p:nvPr/>
          </p:nvGrpSpPr>
          <p:grpSpPr>
            <a:xfrm>
              <a:off x="6100363" y="2130524"/>
              <a:ext cx="4721225" cy="2832695"/>
              <a:chOff x="5930830" y="1947826"/>
              <a:chExt cx="4721225" cy="2832695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 flipH="1">
                <a:off x="8291443" y="3398237"/>
                <a:ext cx="1" cy="39578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" name="对象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4053286"/>
                  </p:ext>
                </p:extLst>
              </p:nvPr>
            </p:nvGraphicFramePr>
            <p:xfrm>
              <a:off x="5930830" y="3937559"/>
              <a:ext cx="4721225" cy="842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8" name="Equation" r:id="rId4" imgW="2844720" imgH="507960" progId="Equation.DSMT4">
                      <p:embed/>
                    </p:oleObj>
                  </mc:Choice>
                  <mc:Fallback>
                    <p:oleObj name="Equation" r:id="rId4" imgW="2844720" imgH="507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930830" y="3937559"/>
                            <a:ext cx="4721225" cy="8429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8384946"/>
                  </p:ext>
                </p:extLst>
              </p:nvPr>
            </p:nvGraphicFramePr>
            <p:xfrm>
              <a:off x="6457601" y="1947826"/>
              <a:ext cx="3667681" cy="130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9" name="Equation" r:id="rId6" imgW="2209680" imgH="787320" progId="Equation.DSMT4">
                      <p:embed/>
                    </p:oleObj>
                  </mc:Choice>
                  <mc:Fallback>
                    <p:oleObj name="Equation" r:id="rId6" imgW="2209680" imgH="787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457601" y="1947826"/>
                            <a:ext cx="3667681" cy="1306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93079" y="1847143"/>
              <a:ext cx="4534533" cy="34675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88577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7416">
        <p:random/>
      </p:transition>
    </mc:Choice>
    <mc:Fallback xmlns="">
      <p:transition spd="slow" advTm="17416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CONTENTSID" val="258"/>
  <p:tag name="MH_SECTIONID" val="259,260,261,262,"/>
  <p:tag name="ISPRING_PRESENTATION_TITLE" val="PowerPoint 演示文稿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2015"/>
  <p:tag name="MH_LIBRARY" val="CONTENTS"/>
  <p:tag name="MH_TYPE" val="ENTRY"/>
  <p:tag name="ID" val="547146"/>
  <p:tag name="MH_ORDER" val="4"/>
  <p:tag name="PA" val="v3.2.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2015"/>
  <p:tag name="MH_LIBRARY" val="CONTENTS"/>
  <p:tag name="MH_TYPE" val="NUMBER"/>
  <p:tag name="ID" val="547146"/>
  <p:tag name="MH_ORDER" val="4"/>
  <p:tag name="PA" val="v3.2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2015"/>
  <p:tag name="MH_LIBRARY" val="CONTENTS"/>
  <p:tag name="MH_TYPE" val="OTHERS"/>
  <p:tag name="ID" val="547146"/>
  <p:tag name="PA" val="v3.2.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2015"/>
  <p:tag name="MH_LIBRARY" val="CONTENTS"/>
  <p:tag name="MH_TYPE" val="OTHERS"/>
  <p:tag name="ID" val="547146"/>
  <p:tag name="PA" val="v3.2.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Rectangle 2"/>
  <p:tag name="PA" val="v3.2.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TextBox 3"/>
  <p:tag name="PA" val="v3.2.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TextBox 4"/>
  <p:tag name="PA" val="v3.2.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Straight Connector 9"/>
  <p:tag name="PA" val="v3.2.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Rectangle 1"/>
  <p:tag name="PA" val="v3.2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Rectangle 2"/>
  <p:tag name="PA" val="v3.2.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TextBox 3"/>
  <p:tag name="PA" val="v3.2.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TextBox 4"/>
  <p:tag name="PA" val="v3.2.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Straight Connector 9"/>
  <p:tag name="PA" val="v3.2.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Rectangle 1"/>
  <p:tag name="PA" val="v3.2.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1.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Rectangle 2"/>
  <p:tag name="PA" val="v3.2.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TextBox 3"/>
  <p:tag name="PA" val="v3.2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2015"/>
  <p:tag name="MH_LIBRARY" val="CONTENTS"/>
  <p:tag name="MH_AUTOCOLOR" val="TRUE"/>
  <p:tag name="MH_TYPE" val="CONTENTS"/>
  <p:tag name="ID" val="54714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TextBox 4"/>
  <p:tag name="PA" val="v3.2.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Straight Connector 9"/>
  <p:tag name="PA" val="v3.2.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Rectangle 1"/>
  <p:tag name="PA" val="v3.2.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Rectangle 2"/>
  <p:tag name="PA" val="v3.2.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TextBox 3"/>
  <p:tag name="PA" val="v3.2.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TextBox 4"/>
  <p:tag name="PA" val="v3.2.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Straight Connector 9"/>
  <p:tag name="PA" val="v3.2.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3257"/>
  <p:tag name="MH_LIBRARY" val="GRAPHIC"/>
  <p:tag name="MH_ORDER" val="Rectangle 1"/>
  <p:tag name="PA" val="v3.2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2015"/>
  <p:tag name="MH_LIBRARY" val="CONTENTS"/>
  <p:tag name="MH_TYPE" val="ENTRY"/>
  <p:tag name="ID" val="547146"/>
  <p:tag name="MH_ORDER" val="1"/>
  <p:tag name="PA" val="v3.2.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2015"/>
  <p:tag name="MH_LIBRARY" val="CONTENTS"/>
  <p:tag name="MH_TYPE" val="NUMBER"/>
  <p:tag name="ID" val="547146"/>
  <p:tag name="MH_ORDER" val="1"/>
  <p:tag name="PA" val="v3.2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2015"/>
  <p:tag name="MH_LIBRARY" val="CONTENTS"/>
  <p:tag name="MH_TYPE" val="ENTRY"/>
  <p:tag name="ID" val="547146"/>
  <p:tag name="MH_ORDER" val="2"/>
  <p:tag name="PA" val="v3.2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2015"/>
  <p:tag name="MH_LIBRARY" val="CONTENTS"/>
  <p:tag name="MH_TYPE" val="NUMBER"/>
  <p:tag name="ID" val="547146"/>
  <p:tag name="MH_ORDER" val="2"/>
  <p:tag name="PA" val="v3.2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2015"/>
  <p:tag name="MH_LIBRARY" val="CONTENTS"/>
  <p:tag name="MH_TYPE" val="ENTRY"/>
  <p:tag name="ID" val="547146"/>
  <p:tag name="MH_ORDER" val="3"/>
  <p:tag name="PA" val="v3.2.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1015152015"/>
  <p:tag name="MH_LIBRARY" val="CONTENTS"/>
  <p:tag name="MH_TYPE" val="NUMBER"/>
  <p:tag name="ID" val="547146"/>
  <p:tag name="MH_ORDER" val="3"/>
  <p:tag name="PA" val="v3.2.0"/>
</p:tagLst>
</file>

<file path=ppt/theme/theme1.xml><?xml version="1.0" encoding="utf-8"?>
<a:theme xmlns:a="http://schemas.openxmlformats.org/drawingml/2006/main" name="第一PPT，www.1ppt.com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63D54"/>
      </a:accent1>
      <a:accent2>
        <a:srgbClr val="ED7D31"/>
      </a:accent2>
      <a:accent3>
        <a:srgbClr val="A5A5A5"/>
      </a:accent3>
      <a:accent4>
        <a:srgbClr val="FFC000"/>
      </a:accent4>
      <a:accent5>
        <a:srgbClr val="E2E2E2"/>
      </a:accent5>
      <a:accent6>
        <a:srgbClr val="70AD47"/>
      </a:accent6>
      <a:hlink>
        <a:srgbClr val="D3D4D4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44546A"/>
    </a:dk2>
    <a:lt2>
      <a:srgbClr val="E7E6E6"/>
    </a:lt2>
    <a:accent1>
      <a:srgbClr val="063D54"/>
    </a:accent1>
    <a:accent2>
      <a:srgbClr val="ED7D31"/>
    </a:accent2>
    <a:accent3>
      <a:srgbClr val="A5A5A5"/>
    </a:accent3>
    <a:accent4>
      <a:srgbClr val="FFC000"/>
    </a:accent4>
    <a:accent5>
      <a:srgbClr val="E2E2E2"/>
    </a:accent5>
    <a:accent6>
      <a:srgbClr val="70AD47"/>
    </a:accent6>
    <a:hlink>
      <a:srgbClr val="D3D4D4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44546A"/>
    </a:dk2>
    <a:lt2>
      <a:srgbClr val="E7E6E6"/>
    </a:lt2>
    <a:accent1>
      <a:srgbClr val="063D54"/>
    </a:accent1>
    <a:accent2>
      <a:srgbClr val="ED7D31"/>
    </a:accent2>
    <a:accent3>
      <a:srgbClr val="A5A5A5"/>
    </a:accent3>
    <a:accent4>
      <a:srgbClr val="FFC000"/>
    </a:accent4>
    <a:accent5>
      <a:srgbClr val="E2E2E2"/>
    </a:accent5>
    <a:accent6>
      <a:srgbClr val="70AD47"/>
    </a:accent6>
    <a:hlink>
      <a:srgbClr val="D3D4D4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839</TotalTime>
  <Words>832</Words>
  <Application>Microsoft Office PowerPoint</Application>
  <PresentationFormat>宽屏</PresentationFormat>
  <Paragraphs>139</Paragraphs>
  <Slides>30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5" baseType="lpstr">
      <vt:lpstr>-apple-system</vt:lpstr>
      <vt:lpstr>Arial Unicode MS</vt:lpstr>
      <vt:lpstr>Gungsuh</vt:lpstr>
      <vt:lpstr>等线</vt:lpstr>
      <vt:lpstr>等线 Light</vt:lpstr>
      <vt:lpstr>华文细黑</vt:lpstr>
      <vt:lpstr>华文中宋</vt:lpstr>
      <vt:lpstr>宋体</vt:lpstr>
      <vt:lpstr>微软雅黑</vt:lpstr>
      <vt:lpstr>Arial</vt:lpstr>
      <vt:lpstr>Calibri</vt:lpstr>
      <vt:lpstr>Times New Roman</vt:lpstr>
      <vt:lpstr>Wingdings</vt:lpstr>
      <vt:lpstr>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立体方块</dc:title>
  <dc:creator>第一PPT模板网-WWW.1PPT.COM</dc:creator>
  <cp:keywords>第一PPT模板网-WWW.1PPT.COM</cp:keywords>
  <cp:lastModifiedBy>Promise213</cp:lastModifiedBy>
  <cp:revision>175</cp:revision>
  <dcterms:created xsi:type="dcterms:W3CDTF">2017-10-15T06:57:46Z</dcterms:created>
  <dcterms:modified xsi:type="dcterms:W3CDTF">2018-06-06T07:21:18Z</dcterms:modified>
</cp:coreProperties>
</file>